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1E58" w:rsidRPr="008D1F31" w:rsidRDefault="00471E58" w:rsidP="00471E5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1F31">
        <w:rPr>
          <w:rFonts w:ascii="Times New Roman" w:hAnsi="Times New Roman" w:cs="Times New Roman"/>
          <w:b/>
          <w:sz w:val="24"/>
          <w:szCs w:val="24"/>
        </w:rPr>
        <w:t>Вариант 3</w:t>
      </w:r>
    </w:p>
    <w:p w:rsidR="00471E58" w:rsidRPr="008D1F31" w:rsidRDefault="00471E58" w:rsidP="00471E5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71E58" w:rsidRPr="008D1F31" w:rsidRDefault="00471E58" w:rsidP="00471E58">
      <w:pPr>
        <w:pStyle w:val="a6"/>
        <w:numPr>
          <w:ilvl w:val="0"/>
          <w:numId w:val="6"/>
        </w:numPr>
        <w:spacing w:after="0" w:line="240" w:lineRule="auto"/>
        <w:ind w:left="0"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1F31">
        <w:rPr>
          <w:rFonts w:ascii="Times New Roman" w:hAnsi="Times New Roman" w:cs="Times New Roman"/>
          <w:b/>
          <w:sz w:val="24"/>
          <w:szCs w:val="24"/>
        </w:rPr>
        <w:t>Исходные данные.</w:t>
      </w:r>
    </w:p>
    <w:p w:rsidR="00471E58" w:rsidRPr="008D1F31" w:rsidRDefault="00EA5F61" w:rsidP="00EA5F61">
      <w:pPr>
        <w:spacing w:after="0" w:line="240" w:lineRule="auto"/>
        <w:ind w:left="851"/>
        <w:rPr>
          <w:rFonts w:ascii="Times New Roman" w:hAnsi="Times New Roman" w:cs="Times New Roman"/>
          <w:b/>
          <w:sz w:val="24"/>
          <w:szCs w:val="24"/>
        </w:rPr>
      </w:pPr>
      <w:r w:rsidRPr="008D1F31">
        <w:rPr>
          <w:rFonts w:ascii="Times New Roman" w:hAnsi="Times New Roman" w:cs="Times New Roman"/>
          <w:b/>
          <w:sz w:val="24"/>
          <w:szCs w:val="24"/>
        </w:rPr>
        <w:t>Таблица 1.</w:t>
      </w:r>
    </w:p>
    <w:p w:rsidR="00EA5F61" w:rsidRPr="008D1F31" w:rsidRDefault="00EA5F61" w:rsidP="00471E5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7667" w:type="dxa"/>
        <w:jc w:val="center"/>
        <w:tblInd w:w="96" w:type="dxa"/>
        <w:tblLook w:val="04A0"/>
      </w:tblPr>
      <w:tblGrid>
        <w:gridCol w:w="960"/>
        <w:gridCol w:w="3251"/>
        <w:gridCol w:w="763"/>
        <w:gridCol w:w="773"/>
        <w:gridCol w:w="960"/>
        <w:gridCol w:w="960"/>
      </w:tblGrid>
      <w:tr w:rsidR="00471E58" w:rsidRPr="008D1F31" w:rsidTr="00471E58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32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именование отделения</w:t>
            </w:r>
          </w:p>
        </w:tc>
        <w:tc>
          <w:tcPr>
            <w:tcW w:w="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E, лк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H, м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, м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, м</w:t>
            </w:r>
          </w:p>
        </w:tc>
      </w:tr>
      <w:tr w:rsidR="00471E58" w:rsidRPr="008D1F31" w:rsidTr="00471E5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ьник цеха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</w:tr>
      <w:tr w:rsidR="00471E58" w:rsidRPr="008D1F31" w:rsidTr="00471E5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ытовка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471E58" w:rsidRPr="008D1F31" w:rsidTr="00471E5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оридор 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471E58" w:rsidRPr="008D1F31" w:rsidTr="00471E5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клад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</w:tr>
      <w:tr w:rsidR="00471E58" w:rsidRPr="008D1F31" w:rsidTr="00471E5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анционное отделение  1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</w:tr>
      <w:tr w:rsidR="00471E58" w:rsidRPr="008D1F31" w:rsidTr="00471E58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2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анционное отделение 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71E58" w:rsidRPr="008D1F31" w:rsidRDefault="00471E58" w:rsidP="00471E58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</w:tbl>
    <w:p w:rsidR="00471E58" w:rsidRPr="008D1F31" w:rsidRDefault="00471E58" w:rsidP="00471E5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737AF" w:rsidRPr="008D1F31" w:rsidRDefault="00471E58" w:rsidP="00471E58">
      <w:pPr>
        <w:pStyle w:val="a6"/>
        <w:numPr>
          <w:ilvl w:val="0"/>
          <w:numId w:val="6"/>
        </w:num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1F31">
        <w:rPr>
          <w:rFonts w:ascii="Times New Roman" w:hAnsi="Times New Roman" w:cs="Times New Roman"/>
          <w:b/>
          <w:sz w:val="24"/>
          <w:szCs w:val="24"/>
        </w:rPr>
        <w:t>Расположение светильников в помещении.</w:t>
      </w:r>
    </w:p>
    <w:p w:rsidR="00EA5F61" w:rsidRDefault="00EA5F61" w:rsidP="00EA5F6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71E58" w:rsidRPr="008D1F31" w:rsidRDefault="00471E58" w:rsidP="00EA5F61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8D1F31">
        <w:rPr>
          <w:rFonts w:ascii="Times New Roman" w:hAnsi="Times New Roman" w:cs="Times New Roman"/>
          <w:sz w:val="24"/>
          <w:szCs w:val="24"/>
        </w:rPr>
        <w:t>Исходя из требуемой освещенности в помещении и высоты помещения</w:t>
      </w:r>
      <w:r w:rsidR="00EA5F61" w:rsidRPr="008D1F31">
        <w:rPr>
          <w:rFonts w:ascii="Times New Roman" w:hAnsi="Times New Roman" w:cs="Times New Roman"/>
          <w:sz w:val="24"/>
          <w:szCs w:val="24"/>
        </w:rPr>
        <w:t>,</w:t>
      </w:r>
      <w:r w:rsidRPr="008D1F31">
        <w:rPr>
          <w:rFonts w:ascii="Times New Roman" w:hAnsi="Times New Roman" w:cs="Times New Roman"/>
          <w:sz w:val="24"/>
          <w:szCs w:val="24"/>
        </w:rPr>
        <w:t xml:space="preserve"> прин</w:t>
      </w:r>
      <w:r w:rsidR="00EA5F61" w:rsidRPr="008D1F31">
        <w:rPr>
          <w:rFonts w:ascii="Times New Roman" w:hAnsi="Times New Roman" w:cs="Times New Roman"/>
          <w:sz w:val="24"/>
          <w:szCs w:val="24"/>
        </w:rPr>
        <w:t>имаем к установке светильники со следующими типами ламп:</w:t>
      </w:r>
    </w:p>
    <w:p w:rsidR="00EA5F61" w:rsidRPr="008D1F31" w:rsidRDefault="00EA5F61" w:rsidP="00471E58">
      <w:pPr>
        <w:pStyle w:val="a6"/>
        <w:spacing w:after="0" w:line="240" w:lineRule="auto"/>
        <w:ind w:left="1069"/>
        <w:rPr>
          <w:rFonts w:ascii="Times New Roman" w:hAnsi="Times New Roman" w:cs="Times New Roman"/>
          <w:b/>
          <w:sz w:val="24"/>
          <w:szCs w:val="24"/>
        </w:rPr>
      </w:pPr>
    </w:p>
    <w:p w:rsidR="00471E58" w:rsidRPr="008D1F31" w:rsidRDefault="00EA5F61" w:rsidP="00EA5F61">
      <w:pPr>
        <w:pStyle w:val="a6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8D1F31">
        <w:rPr>
          <w:rFonts w:ascii="Times New Roman" w:hAnsi="Times New Roman" w:cs="Times New Roman"/>
          <w:b/>
          <w:sz w:val="24"/>
          <w:szCs w:val="24"/>
        </w:rPr>
        <w:t>Таблица 2.</w:t>
      </w:r>
    </w:p>
    <w:p w:rsidR="00EA5F61" w:rsidRPr="008D1F31" w:rsidRDefault="00EA5F61" w:rsidP="00EA5F61">
      <w:pPr>
        <w:pStyle w:val="a6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0441" w:type="dxa"/>
        <w:jc w:val="center"/>
        <w:tblInd w:w="96" w:type="dxa"/>
        <w:tblLook w:val="04A0"/>
      </w:tblPr>
      <w:tblGrid>
        <w:gridCol w:w="488"/>
        <w:gridCol w:w="2976"/>
        <w:gridCol w:w="851"/>
        <w:gridCol w:w="850"/>
        <w:gridCol w:w="2268"/>
        <w:gridCol w:w="2045"/>
        <w:gridCol w:w="963"/>
      </w:tblGrid>
      <w:tr w:rsidR="008D1F31" w:rsidRPr="008D1F31" w:rsidTr="008D1F31">
        <w:trPr>
          <w:trHeight w:val="300"/>
          <w:jc w:val="center"/>
        </w:trPr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2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EA5F6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именование помещения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E, лк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H, м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ип лампы</w:t>
            </w:r>
          </w:p>
        </w:tc>
        <w:tc>
          <w:tcPr>
            <w:tcW w:w="20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ип светильника</w:t>
            </w:r>
          </w:p>
        </w:tc>
        <w:tc>
          <w:tcPr>
            <w:tcW w:w="9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СС</w:t>
            </w:r>
          </w:p>
        </w:tc>
      </w:tr>
      <w:tr w:rsidR="008D1F31" w:rsidRPr="008D1F31" w:rsidTr="008D1F31">
        <w:trPr>
          <w:trHeight w:val="300"/>
          <w:jc w:val="center"/>
        </w:trPr>
        <w:tc>
          <w:tcPr>
            <w:tcW w:w="4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ьник цеха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мпа накаливания (ЛН)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СП-17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</w:tr>
      <w:tr w:rsidR="008D1F31" w:rsidRPr="008D1F31" w:rsidTr="008D1F31">
        <w:trPr>
          <w:trHeight w:val="300"/>
          <w:jc w:val="center"/>
        </w:trPr>
        <w:tc>
          <w:tcPr>
            <w:tcW w:w="4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ытовка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Н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СП-17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</w:t>
            </w:r>
          </w:p>
        </w:tc>
      </w:tr>
      <w:tr w:rsidR="008D1F31" w:rsidRPr="008D1F31" w:rsidTr="008D1F31">
        <w:trPr>
          <w:trHeight w:val="300"/>
          <w:jc w:val="center"/>
        </w:trPr>
        <w:tc>
          <w:tcPr>
            <w:tcW w:w="4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оридор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РЛ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СП-05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</w:tr>
      <w:tr w:rsidR="008D1F31" w:rsidRPr="008D1F31" w:rsidTr="008D1F31">
        <w:trPr>
          <w:trHeight w:val="300"/>
          <w:jc w:val="center"/>
        </w:trPr>
        <w:tc>
          <w:tcPr>
            <w:tcW w:w="4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клад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Н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СП-17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</w:t>
            </w:r>
          </w:p>
        </w:tc>
      </w:tr>
      <w:tr w:rsidR="008D1F31" w:rsidRPr="008D1F31" w:rsidTr="008D1F31">
        <w:trPr>
          <w:trHeight w:val="300"/>
          <w:jc w:val="center"/>
        </w:trPr>
        <w:tc>
          <w:tcPr>
            <w:tcW w:w="4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анционное отделение  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РЛ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СП-05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</w:tr>
      <w:tr w:rsidR="008D1F31" w:rsidRPr="008D1F31" w:rsidTr="008D1F31">
        <w:trPr>
          <w:trHeight w:val="300"/>
          <w:jc w:val="center"/>
        </w:trPr>
        <w:tc>
          <w:tcPr>
            <w:tcW w:w="4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анционное отделение 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80690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РЛ</w:t>
            </w:r>
          </w:p>
        </w:tc>
        <w:tc>
          <w:tcPr>
            <w:tcW w:w="20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СП-05</w:t>
            </w:r>
          </w:p>
        </w:tc>
        <w:tc>
          <w:tcPr>
            <w:tcW w:w="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D1F31" w:rsidRPr="008D1F31" w:rsidRDefault="008D1F31" w:rsidP="00EA5F6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D1F3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</w:t>
            </w:r>
          </w:p>
        </w:tc>
      </w:tr>
    </w:tbl>
    <w:p w:rsidR="00EA5F61" w:rsidRPr="008D1F31" w:rsidRDefault="00EA5F61" w:rsidP="00EA5F6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A5F61" w:rsidRDefault="00EA5F61" w:rsidP="00EA5F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1F31">
        <w:rPr>
          <w:rFonts w:ascii="Times New Roman" w:hAnsi="Times New Roman" w:cs="Times New Roman"/>
          <w:sz w:val="24"/>
          <w:szCs w:val="24"/>
        </w:rPr>
        <w:t xml:space="preserve">Источники света, принятые к установке в помещениях цеха, относятся к точечным круглосимметричным. Расчет расположения светильников </w:t>
      </w:r>
      <w:r w:rsidR="008D1F31" w:rsidRPr="008D1F31">
        <w:rPr>
          <w:rFonts w:ascii="Times New Roman" w:hAnsi="Times New Roman" w:cs="Times New Roman"/>
          <w:sz w:val="24"/>
          <w:szCs w:val="24"/>
        </w:rPr>
        <w:t>покажем на примере отделения начальника цеха.</w:t>
      </w:r>
      <w:r w:rsidRPr="008D1F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F05EA" w:rsidRPr="008D1F31" w:rsidRDefault="00DF05EA" w:rsidP="00EA5F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A5F61" w:rsidRPr="008D1F31" w:rsidRDefault="00EA5F61" w:rsidP="00EA5F61">
      <w:pPr>
        <w:pStyle w:val="a6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1F31">
        <w:rPr>
          <w:rFonts w:ascii="Times New Roman" w:hAnsi="Times New Roman" w:cs="Times New Roman"/>
          <w:sz w:val="24"/>
          <w:szCs w:val="24"/>
        </w:rPr>
        <w:t>Задаемся высотой рабочей поверхности</w:t>
      </w:r>
      <w:r w:rsidR="008D1F31" w:rsidRPr="008D1F31">
        <w:rPr>
          <w:rFonts w:ascii="Times New Roman" w:hAnsi="Times New Roman" w:cs="Times New Roman"/>
          <w:sz w:val="24"/>
          <w:szCs w:val="24"/>
        </w:rPr>
        <w:t xml:space="preserve"> </w:t>
      </w:r>
      <w:r w:rsidR="008D1F31" w:rsidRPr="008D1F31">
        <w:rPr>
          <w:position w:val="-14"/>
          <w:sz w:val="24"/>
          <w:szCs w:val="24"/>
        </w:rPr>
        <w:object w:dxaOrig="10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35pt;height:18.8pt" o:ole="">
            <v:imagedata r:id="rId8" o:title=""/>
          </v:shape>
          <o:OLEObject Type="Embed" ProgID="Equation.DSMT4" ShapeID="_x0000_i1025" DrawAspect="Content" ObjectID="_1351674930" r:id="rId9"/>
        </w:object>
      </w:r>
      <w:r w:rsidRPr="008D1F31">
        <w:rPr>
          <w:rFonts w:ascii="Times New Roman" w:hAnsi="Times New Roman" w:cs="Times New Roman"/>
          <w:sz w:val="24"/>
          <w:szCs w:val="24"/>
        </w:rPr>
        <w:t>, высотой свеса</w:t>
      </w:r>
      <w:r w:rsidR="008D1F31" w:rsidRPr="008D1F31">
        <w:rPr>
          <w:rFonts w:ascii="Times New Roman" w:hAnsi="Times New Roman" w:cs="Times New Roman"/>
          <w:sz w:val="24"/>
          <w:szCs w:val="24"/>
        </w:rPr>
        <w:t xml:space="preserve"> </w:t>
      </w:r>
      <w:r w:rsidR="008D1F31" w:rsidRPr="008D1F31">
        <w:rPr>
          <w:position w:val="-12"/>
          <w:sz w:val="24"/>
          <w:szCs w:val="24"/>
        </w:rPr>
        <w:object w:dxaOrig="999" w:dyaOrig="360">
          <v:shape id="_x0000_i1026" type="#_x0000_t75" style="width:50.1pt;height:18.15pt" o:ole="">
            <v:imagedata r:id="rId10" o:title=""/>
          </v:shape>
          <o:OLEObject Type="Embed" ProgID="Equation.DSMT4" ShapeID="_x0000_i1026" DrawAspect="Content" ObjectID="_1351674931" r:id="rId11"/>
        </w:object>
      </w:r>
      <w:r w:rsidRPr="008D1F31">
        <w:rPr>
          <w:rFonts w:ascii="Times New Roman" w:hAnsi="Times New Roman" w:cs="Times New Roman"/>
          <w:sz w:val="24"/>
          <w:szCs w:val="24"/>
        </w:rPr>
        <w:t xml:space="preserve"> и определяем расчетную высоту светильника:</w:t>
      </w:r>
    </w:p>
    <w:p w:rsidR="00EA5F61" w:rsidRPr="008D1F31" w:rsidRDefault="008D1F31" w:rsidP="008D1F31">
      <w:pPr>
        <w:pStyle w:val="a6"/>
        <w:spacing w:after="0" w:line="240" w:lineRule="auto"/>
        <w:rPr>
          <w:rFonts w:ascii="Times New Roman" w:hAnsi="Times New Roman" w:cs="Times New Roman"/>
          <w:i/>
          <w:iCs/>
          <w:position w:val="-12"/>
          <w:sz w:val="24"/>
          <w:szCs w:val="24"/>
        </w:rPr>
      </w:pPr>
      <w:r w:rsidRPr="008D1F31">
        <w:rPr>
          <w:i/>
          <w:iCs/>
          <w:position w:val="-14"/>
          <w:sz w:val="24"/>
          <w:szCs w:val="24"/>
        </w:rPr>
        <w:object w:dxaOrig="3580" w:dyaOrig="380">
          <v:shape id="_x0000_i1027" type="#_x0000_t75" style="width:198.45pt;height:20.65pt" o:ole="">
            <v:imagedata r:id="rId12" o:title=""/>
          </v:shape>
          <o:OLEObject Type="Embed" ProgID="Equation.DSMT4" ShapeID="_x0000_i1027" DrawAspect="Content" ObjectID="_1351674932" r:id="rId13"/>
        </w:object>
      </w:r>
    </w:p>
    <w:p w:rsidR="008D1F31" w:rsidRDefault="008D1F31" w:rsidP="008D1F31">
      <w:pPr>
        <w:pStyle w:val="a6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1F31">
        <w:rPr>
          <w:rFonts w:ascii="Times New Roman" w:hAnsi="Times New Roman" w:cs="Times New Roman"/>
          <w:sz w:val="24"/>
          <w:szCs w:val="24"/>
        </w:rPr>
        <w:t xml:space="preserve">По справочным данные определяем коэффициент </w:t>
      </w:r>
      <w:r w:rsidRPr="008D1F31">
        <w:rPr>
          <w:position w:val="-12"/>
        </w:rPr>
        <w:object w:dxaOrig="840" w:dyaOrig="360">
          <v:shape id="_x0000_i1028" type="#_x0000_t75" style="width:41.95pt;height:18.15pt" o:ole="">
            <v:imagedata r:id="rId14" o:title=""/>
          </v:shape>
          <o:OLEObject Type="Embed" ProgID="Equation.DSMT4" ShapeID="_x0000_i1028" DrawAspect="Content" ObjectID="_1351674933" r:id="rId15"/>
        </w:object>
      </w:r>
      <w:r w:rsidRPr="008D1F31">
        <w:rPr>
          <w:rFonts w:ascii="Times New Roman" w:hAnsi="Times New Roman" w:cs="Times New Roman"/>
          <w:sz w:val="24"/>
          <w:szCs w:val="24"/>
        </w:rPr>
        <w:t xml:space="preserve"> для светильника НСП-17 с косинусной кривой силой света.</w:t>
      </w:r>
    </w:p>
    <w:p w:rsidR="008D1F31" w:rsidRDefault="008D1F31" w:rsidP="008D1F31">
      <w:pPr>
        <w:pStyle w:val="a6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м рекомендуемое расстояние между светильниками по стороне А.</w:t>
      </w:r>
    </w:p>
    <w:p w:rsidR="008D1F31" w:rsidRDefault="00DF05EA" w:rsidP="008D1F31">
      <w:pPr>
        <w:pStyle w:val="a6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1F31">
        <w:rPr>
          <w:position w:val="-12"/>
        </w:rPr>
        <w:object w:dxaOrig="2920" w:dyaOrig="360">
          <v:shape id="_x0000_i1029" type="#_x0000_t75" style="width:145.9pt;height:18.15pt" o:ole="">
            <v:imagedata r:id="rId16" o:title=""/>
          </v:shape>
          <o:OLEObject Type="Embed" ProgID="Equation.DSMT4" ShapeID="_x0000_i1029" DrawAspect="Content" ObjectID="_1351674934" r:id="rId17"/>
        </w:object>
      </w:r>
    </w:p>
    <w:p w:rsidR="008D1F31" w:rsidRDefault="008D1F31" w:rsidP="008D1F31">
      <w:pPr>
        <w:pStyle w:val="a6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нимаем расстояние между светильниками по стороне А </w:t>
      </w:r>
      <w:r w:rsidRPr="008D1F31">
        <w:rPr>
          <w:position w:val="-12"/>
        </w:rPr>
        <w:object w:dxaOrig="1060" w:dyaOrig="360">
          <v:shape id="_x0000_i1030" type="#_x0000_t75" style="width:53.2pt;height:18.15pt" o:ole="">
            <v:imagedata r:id="rId18" o:title=""/>
          </v:shape>
          <o:OLEObject Type="Embed" ProgID="Equation.DSMT4" ShapeID="_x0000_i1030" DrawAspect="Content" ObjectID="_1351674935" r:id="rId19"/>
        </w:object>
      </w:r>
    </w:p>
    <w:p w:rsidR="008D1F31" w:rsidRDefault="008D1F31" w:rsidP="008D1F31">
      <w:pPr>
        <w:pStyle w:val="a6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м число светильников в ряду:</w:t>
      </w:r>
      <w:r w:rsidR="00611305" w:rsidRPr="00611305">
        <w:rPr>
          <w:rFonts w:ascii="Times New Roman" w:hAnsi="Times New Roman" w:cs="Times New Roman"/>
          <w:sz w:val="24"/>
          <w:szCs w:val="24"/>
        </w:rPr>
        <w:t xml:space="preserve"> </w:t>
      </w:r>
      <w:r w:rsidR="00DF05EA" w:rsidRPr="00611305">
        <w:rPr>
          <w:position w:val="-30"/>
        </w:rPr>
        <w:object w:dxaOrig="2620" w:dyaOrig="680">
          <v:shape id="_x0000_i1031" type="#_x0000_t75" style="width:130.85pt;height:33.8pt" o:ole="">
            <v:imagedata r:id="rId20" o:title=""/>
          </v:shape>
          <o:OLEObject Type="Embed" ProgID="Equation.DSMT4" ShapeID="_x0000_i1031" DrawAspect="Content" ObjectID="_1351674936" r:id="rId21"/>
        </w:object>
      </w:r>
      <w:r w:rsidR="00611305">
        <w:rPr>
          <w:rFonts w:ascii="Times New Roman" w:hAnsi="Times New Roman" w:cs="Times New Roman"/>
          <w:sz w:val="24"/>
          <w:szCs w:val="24"/>
        </w:rPr>
        <w:t xml:space="preserve">, округляем до ближайшего меньшего </w:t>
      </w:r>
      <w:r w:rsidR="00611305" w:rsidRPr="00611305">
        <w:rPr>
          <w:position w:val="-12"/>
        </w:rPr>
        <w:object w:dxaOrig="660" w:dyaOrig="360">
          <v:shape id="_x0000_i1032" type="#_x0000_t75" style="width:32.55pt;height:18.15pt" o:ole="">
            <v:imagedata r:id="rId22" o:title=""/>
          </v:shape>
          <o:OLEObject Type="Embed" ProgID="Equation.DSMT4" ShapeID="_x0000_i1032" DrawAspect="Content" ObjectID="_1351674937" r:id="rId23"/>
        </w:object>
      </w:r>
    </w:p>
    <w:p w:rsidR="008D1F31" w:rsidRDefault="00611305" w:rsidP="008D1F31">
      <w:pPr>
        <w:pStyle w:val="a6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м расстояние от крайнего светильника</w:t>
      </w:r>
      <w:r w:rsidRPr="006113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о стены:</w:t>
      </w:r>
      <w:r w:rsidRPr="00611305">
        <w:rPr>
          <w:rFonts w:ascii="Times New Roman" w:hAnsi="Times New Roman" w:cs="Times New Roman"/>
          <w:sz w:val="24"/>
          <w:szCs w:val="24"/>
        </w:rPr>
        <w:t xml:space="preserve"> </w:t>
      </w:r>
      <w:r w:rsidRPr="00611305">
        <w:rPr>
          <w:position w:val="-24"/>
        </w:rPr>
        <w:object w:dxaOrig="4020" w:dyaOrig="620">
          <v:shape id="_x0000_i1033" type="#_x0000_t75" style="width:200.95pt;height:31.3pt" o:ole="">
            <v:imagedata r:id="rId24" o:title=""/>
          </v:shape>
          <o:OLEObject Type="Embed" ProgID="Equation.DSMT4" ShapeID="_x0000_i1033" DrawAspect="Content" ObjectID="_1351674938" r:id="rId25"/>
        </w:object>
      </w:r>
    </w:p>
    <w:p w:rsidR="00611305" w:rsidRDefault="00611305" w:rsidP="008D1F31">
      <w:pPr>
        <w:pStyle w:val="a6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роверяем правильность компоновки светильников по условию </w:t>
      </w:r>
      <w:r w:rsidRPr="00611305">
        <w:rPr>
          <w:position w:val="-14"/>
        </w:rPr>
        <w:object w:dxaOrig="1840" w:dyaOrig="400">
          <v:shape id="_x0000_i1034" type="#_x0000_t75" style="width:92.05pt;height:20.05pt" o:ole="">
            <v:imagedata r:id="rId26" o:title=""/>
          </v:shape>
          <o:OLEObject Type="Embed" ProgID="Equation.DSMT4" ShapeID="_x0000_i1034" DrawAspect="Content" ObjectID="_1351674939" r:id="rId27"/>
        </w:object>
      </w:r>
    </w:p>
    <w:p w:rsidR="00611305" w:rsidRPr="00611305" w:rsidRDefault="00611305" w:rsidP="00611305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11305">
        <w:rPr>
          <w:position w:val="-14"/>
        </w:rPr>
        <w:object w:dxaOrig="1460" w:dyaOrig="400">
          <v:shape id="_x0000_i1035" type="#_x0000_t75" style="width:73.25pt;height:20.05pt" o:ole="">
            <v:imagedata r:id="rId28" o:title=""/>
          </v:shape>
          <o:OLEObject Type="Embed" ProgID="Equation.DSMT4" ShapeID="_x0000_i1035" DrawAspect="Content" ObjectID="_1351674940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- таким образом, </w:t>
      </w:r>
      <w:r w:rsidRPr="00611305">
        <w:rPr>
          <w:position w:val="-12"/>
        </w:rPr>
        <w:object w:dxaOrig="240" w:dyaOrig="360">
          <v:shape id="_x0000_i1036" type="#_x0000_t75" style="width:11.9pt;height:18.15pt" o:ole="">
            <v:imagedata r:id="rId30" o:title=""/>
          </v:shape>
          <o:OLEObject Type="Embed" ProgID="Equation.DSMT4" ShapeID="_x0000_i1036" DrawAspect="Content" ObjectID="_1351674941" r:id="rId31"/>
        </w:object>
      </w:r>
      <w:r>
        <w:rPr>
          <w:rFonts w:ascii="Times New Roman" w:hAnsi="Times New Roman" w:cs="Times New Roman"/>
          <w:sz w:val="24"/>
          <w:szCs w:val="24"/>
        </w:rPr>
        <w:t>удовлетворяет условию.</w:t>
      </w:r>
    </w:p>
    <w:p w:rsidR="00611305" w:rsidRDefault="00611305" w:rsidP="008D1F31">
      <w:pPr>
        <w:pStyle w:val="a6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нимаем расстояние между светильниками по стороне Б </w:t>
      </w:r>
      <w:r w:rsidRPr="008D1F31">
        <w:rPr>
          <w:position w:val="-12"/>
        </w:rPr>
        <w:object w:dxaOrig="1060" w:dyaOrig="360">
          <v:shape id="_x0000_i1037" type="#_x0000_t75" style="width:53.2pt;height:18.15pt" o:ole="">
            <v:imagedata r:id="rId32" o:title=""/>
          </v:shape>
          <o:OLEObject Type="Embed" ProgID="Equation.DSMT4" ShapeID="_x0000_i1037" DrawAspect="Content" ObjectID="_1351674942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. При выборе </w:t>
      </w:r>
      <w:r w:rsidRPr="008D1F31">
        <w:rPr>
          <w:position w:val="-12"/>
        </w:rPr>
        <w:object w:dxaOrig="300" w:dyaOrig="360">
          <v:shape id="_x0000_i1038" type="#_x0000_t75" style="width:15.05pt;height:18.15pt" o:ole="">
            <v:imagedata r:id="rId34" o:title=""/>
          </v:shape>
          <o:OLEObject Type="Embed" ProgID="Equation.DSMT4" ShapeID="_x0000_i1038" DrawAspect="Content" ObjectID="_1351674943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необходимо сохранения условия </w:t>
      </w:r>
      <w:r w:rsidRPr="00611305">
        <w:rPr>
          <w:position w:val="-30"/>
        </w:rPr>
        <w:object w:dxaOrig="1180" w:dyaOrig="680">
          <v:shape id="_x0000_i1039" type="#_x0000_t75" style="width:58.85pt;height:33.8pt" o:ole="">
            <v:imagedata r:id="rId36" o:title=""/>
          </v:shape>
          <o:OLEObject Type="Embed" ProgID="Equation.DSMT4" ShapeID="_x0000_i1039" DrawAspect="Content" ObjectID="_1351674944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. В нашем случае </w:t>
      </w:r>
      <w:r w:rsidRPr="00611305">
        <w:rPr>
          <w:position w:val="-28"/>
        </w:rPr>
        <w:object w:dxaOrig="740" w:dyaOrig="660">
          <v:shape id="_x0000_i1040" type="#_x0000_t75" style="width:36.95pt;height:32.55pt" o:ole="">
            <v:imagedata r:id="rId38" o:title=""/>
          </v:shape>
          <o:OLEObject Type="Embed" ProgID="Equation.DSMT4" ShapeID="_x0000_i1040" DrawAspect="Content" ObjectID="_1351674945" r:id="rId39"/>
        </w:object>
      </w:r>
      <w:r>
        <w:rPr>
          <w:rFonts w:ascii="Times New Roman" w:hAnsi="Times New Roman" w:cs="Times New Roman"/>
          <w:sz w:val="24"/>
          <w:szCs w:val="24"/>
        </w:rPr>
        <w:t>, условие выполняется.</w:t>
      </w:r>
    </w:p>
    <w:p w:rsidR="00611305" w:rsidRDefault="00611305" w:rsidP="00611305">
      <w:pPr>
        <w:pStyle w:val="a6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количество светильников по стороне Б: </w:t>
      </w:r>
      <w:r w:rsidR="00DF05EA" w:rsidRPr="00611305">
        <w:rPr>
          <w:position w:val="-30"/>
        </w:rPr>
        <w:object w:dxaOrig="2640" w:dyaOrig="680">
          <v:shape id="_x0000_i1041" type="#_x0000_t75" style="width:132.1pt;height:33.8pt" o:ole="">
            <v:imagedata r:id="rId40" o:title=""/>
          </v:shape>
          <o:OLEObject Type="Embed" ProgID="Equation.DSMT4" ShapeID="_x0000_i1041" DrawAspect="Content" ObjectID="_1351674946" r:id="rId41"/>
        </w:object>
      </w:r>
      <w:r w:rsidRPr="006113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кругляем до ближайшего меньшего </w:t>
      </w:r>
      <w:r w:rsidRPr="00611305">
        <w:rPr>
          <w:position w:val="-12"/>
        </w:rPr>
        <w:object w:dxaOrig="660" w:dyaOrig="360">
          <v:shape id="_x0000_i1042" type="#_x0000_t75" style="width:32.55pt;height:18.15pt" o:ole="">
            <v:imagedata r:id="rId22" o:title=""/>
          </v:shape>
          <o:OLEObject Type="Embed" ProgID="Equation.DSMT4" ShapeID="_x0000_i1042" DrawAspect="Content" ObjectID="_1351674947" r:id="rId42"/>
        </w:object>
      </w:r>
    </w:p>
    <w:p w:rsidR="00611305" w:rsidRDefault="00611305" w:rsidP="00611305">
      <w:pPr>
        <w:pStyle w:val="a6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м расстояние от крайнего светильника</w:t>
      </w:r>
      <w:r w:rsidRPr="006113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о стены:</w:t>
      </w:r>
      <w:r w:rsidRPr="00611305">
        <w:rPr>
          <w:rFonts w:ascii="Times New Roman" w:hAnsi="Times New Roman" w:cs="Times New Roman"/>
          <w:sz w:val="24"/>
          <w:szCs w:val="24"/>
        </w:rPr>
        <w:t xml:space="preserve"> </w:t>
      </w:r>
      <w:r w:rsidRPr="00611305">
        <w:rPr>
          <w:position w:val="-24"/>
        </w:rPr>
        <w:object w:dxaOrig="4040" w:dyaOrig="620">
          <v:shape id="_x0000_i1043" type="#_x0000_t75" style="width:202.25pt;height:31.3pt" o:ole="">
            <v:imagedata r:id="rId43" o:title=""/>
          </v:shape>
          <o:OLEObject Type="Embed" ProgID="Equation.DSMT4" ShapeID="_x0000_i1043" DrawAspect="Content" ObjectID="_1351674948" r:id="rId44"/>
        </w:object>
      </w:r>
    </w:p>
    <w:p w:rsidR="00636CDE" w:rsidRDefault="00636CDE" w:rsidP="00636CDE">
      <w:pPr>
        <w:pStyle w:val="a6"/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оверяем выполнение условия </w:t>
      </w:r>
      <w:r w:rsidRPr="00611305">
        <w:rPr>
          <w:position w:val="-14"/>
        </w:rPr>
        <w:object w:dxaOrig="1860" w:dyaOrig="400">
          <v:shape id="_x0000_i1044" type="#_x0000_t75" style="width:92.65pt;height:20.05pt" o:ole="">
            <v:imagedata r:id="rId45" o:title=""/>
          </v:shape>
          <o:OLEObject Type="Embed" ProgID="Equation.DSMT4" ShapeID="_x0000_i1044" DrawAspect="Content" ObjectID="_1351674949" r:id="rId46"/>
        </w:object>
      </w:r>
    </w:p>
    <w:p w:rsidR="00636CDE" w:rsidRPr="00611305" w:rsidRDefault="00636CDE" w:rsidP="00636CDE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11305">
        <w:rPr>
          <w:position w:val="-14"/>
        </w:rPr>
        <w:object w:dxaOrig="1460" w:dyaOrig="400">
          <v:shape id="_x0000_i1045" type="#_x0000_t75" style="width:73.25pt;height:20.05pt" o:ole="">
            <v:imagedata r:id="rId28" o:title=""/>
          </v:shape>
          <o:OLEObject Type="Embed" ProgID="Equation.DSMT4" ShapeID="_x0000_i1045" DrawAspect="Content" ObjectID="_1351674950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- таким образом, </w:t>
      </w:r>
      <w:r w:rsidRPr="00611305">
        <w:rPr>
          <w:position w:val="-12"/>
        </w:rPr>
        <w:object w:dxaOrig="240" w:dyaOrig="360">
          <v:shape id="_x0000_i1046" type="#_x0000_t75" style="width:11.9pt;height:18.15pt" o:ole="">
            <v:imagedata r:id="rId48" o:title=""/>
          </v:shape>
          <o:OLEObject Type="Embed" ProgID="Equation.DSMT4" ShapeID="_x0000_i1046" DrawAspect="Content" ObjectID="_1351674951" r:id="rId49"/>
        </w:object>
      </w:r>
      <w:r>
        <w:rPr>
          <w:rFonts w:ascii="Times New Roman" w:hAnsi="Times New Roman" w:cs="Times New Roman"/>
          <w:sz w:val="24"/>
          <w:szCs w:val="24"/>
        </w:rPr>
        <w:t>удовлетворяет условию.</w:t>
      </w:r>
    </w:p>
    <w:p w:rsidR="00611305" w:rsidRDefault="00611305" w:rsidP="00636C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36CDE" w:rsidRPr="00636CDE" w:rsidRDefault="00636CDE" w:rsidP="00636CDE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вод: светильники в помещении расположены оптимально.</w:t>
      </w:r>
    </w:p>
    <w:p w:rsidR="008D1F31" w:rsidRDefault="008D1F31" w:rsidP="008D1F3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F05EA" w:rsidRPr="00DF05EA" w:rsidRDefault="00DF05EA" w:rsidP="00DF05E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F05EA">
        <w:rPr>
          <w:rFonts w:ascii="Times New Roman" w:hAnsi="Times New Roman" w:cs="Times New Roman"/>
          <w:sz w:val="24"/>
          <w:szCs w:val="24"/>
        </w:rPr>
        <w:t>Так как все светильники, принятые к установке в помещениях цеха рассчитываются аналогично, то результаты их расчет представлены в таблице 3.</w:t>
      </w:r>
    </w:p>
    <w:p w:rsidR="00DF05EA" w:rsidRPr="00AA68A3" w:rsidRDefault="00DF05EA" w:rsidP="00DF05E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05EA" w:rsidRPr="00AA68A3" w:rsidRDefault="00DF05EA" w:rsidP="00DF05E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A68A3">
        <w:rPr>
          <w:rFonts w:ascii="Times New Roman" w:hAnsi="Times New Roman" w:cs="Times New Roman"/>
          <w:b/>
          <w:sz w:val="24"/>
          <w:szCs w:val="24"/>
        </w:rPr>
        <w:t>Таблица 3.</w:t>
      </w:r>
    </w:p>
    <w:p w:rsidR="0018533D" w:rsidRPr="00DF05EA" w:rsidRDefault="0018533D" w:rsidP="00DF05E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10486" w:type="dxa"/>
        <w:tblInd w:w="-459" w:type="dxa"/>
        <w:tblLook w:val="04A0"/>
      </w:tblPr>
      <w:tblGrid>
        <w:gridCol w:w="405"/>
        <w:gridCol w:w="539"/>
        <w:gridCol w:w="567"/>
        <w:gridCol w:w="512"/>
        <w:gridCol w:w="594"/>
        <w:gridCol w:w="583"/>
        <w:gridCol w:w="494"/>
        <w:gridCol w:w="709"/>
        <w:gridCol w:w="628"/>
        <w:gridCol w:w="850"/>
        <w:gridCol w:w="616"/>
        <w:gridCol w:w="1005"/>
        <w:gridCol w:w="623"/>
        <w:gridCol w:w="766"/>
        <w:gridCol w:w="612"/>
        <w:gridCol w:w="1105"/>
      </w:tblGrid>
      <w:tr w:rsidR="00EC5D92" w:rsidRPr="00D17FF1" w:rsidTr="00EC5D92">
        <w:trPr>
          <w:trHeight w:val="300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№</w:t>
            </w:r>
          </w:p>
        </w:tc>
        <w:tc>
          <w:tcPr>
            <w:tcW w:w="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H,м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А,м</w:t>
            </w:r>
          </w:p>
        </w:tc>
        <w:tc>
          <w:tcPr>
            <w:tcW w:w="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Б,м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hр,м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hс,м</w:t>
            </w:r>
          </w:p>
        </w:tc>
        <w:tc>
          <w:tcPr>
            <w:tcW w:w="4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h,м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L'А,м</w:t>
            </w:r>
          </w:p>
        </w:tc>
        <w:tc>
          <w:tcPr>
            <w:tcW w:w="6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LА,м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n'А,м</w:t>
            </w:r>
          </w:p>
        </w:tc>
        <w:tc>
          <w:tcPr>
            <w:tcW w:w="6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nА,м</w:t>
            </w:r>
          </w:p>
        </w:tc>
        <w:tc>
          <w:tcPr>
            <w:tcW w:w="10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lА,м</w:t>
            </w:r>
          </w:p>
        </w:tc>
        <w:tc>
          <w:tcPr>
            <w:tcW w:w="6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LБ,м</w:t>
            </w:r>
          </w:p>
        </w:tc>
        <w:tc>
          <w:tcPr>
            <w:tcW w:w="7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n'Б,м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nБ,м</w:t>
            </w:r>
          </w:p>
        </w:tc>
        <w:tc>
          <w:tcPr>
            <w:tcW w:w="11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F05EA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</w:pPr>
            <w:r w:rsidRPr="00DF05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ru-RU"/>
              </w:rPr>
              <w:t>lБ,м</w:t>
            </w:r>
          </w:p>
        </w:tc>
      </w:tr>
      <w:tr w:rsidR="00EC5D92" w:rsidRPr="00D17FF1" w:rsidTr="00EC5D92">
        <w:trPr>
          <w:trHeight w:val="300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8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4</w:t>
            </w:r>
          </w:p>
        </w:tc>
        <w:tc>
          <w:tcPr>
            <w:tcW w:w="4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,24</w:t>
            </w:r>
          </w:p>
        </w:tc>
        <w:tc>
          <w:tcPr>
            <w:tcW w:w="6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,75</w:t>
            </w:r>
          </w:p>
        </w:tc>
        <w:tc>
          <w:tcPr>
            <w:tcW w:w="6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10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2 (0,96;1,6)</w:t>
            </w:r>
          </w:p>
        </w:tc>
        <w:tc>
          <w:tcPr>
            <w:tcW w:w="6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,2</w:t>
            </w:r>
          </w:p>
        </w:tc>
        <w:tc>
          <w:tcPr>
            <w:tcW w:w="7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,875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1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4</w:t>
            </w:r>
          </w:p>
          <w:p w:rsidR="00D17FF1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(0,96;1,6)</w:t>
            </w:r>
          </w:p>
        </w:tc>
      </w:tr>
      <w:tr w:rsidR="00EC5D92" w:rsidRPr="00D17FF1" w:rsidTr="00EC5D92">
        <w:trPr>
          <w:trHeight w:val="300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8</w:t>
            </w:r>
          </w:p>
        </w:tc>
        <w:tc>
          <w:tcPr>
            <w:tcW w:w="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,4</w:t>
            </w:r>
          </w:p>
        </w:tc>
        <w:tc>
          <w:tcPr>
            <w:tcW w:w="6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,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,8125</w:t>
            </w:r>
          </w:p>
        </w:tc>
        <w:tc>
          <w:tcPr>
            <w:tcW w:w="6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0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,6</w:t>
            </w:r>
          </w:p>
          <w:p w:rsidR="00D17FF1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(1,92;3,2)</w:t>
            </w:r>
          </w:p>
        </w:tc>
        <w:tc>
          <w:tcPr>
            <w:tcW w:w="6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,4</w:t>
            </w:r>
          </w:p>
        </w:tc>
        <w:tc>
          <w:tcPr>
            <w:tcW w:w="7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9375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1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  <w:p w:rsidR="00D17FF1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(1,92;3,2)</w:t>
            </w:r>
          </w:p>
        </w:tc>
      </w:tr>
      <w:tr w:rsidR="00EC5D92" w:rsidRPr="00D17FF1" w:rsidTr="00EC5D92">
        <w:trPr>
          <w:trHeight w:val="300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,2</w:t>
            </w:r>
          </w:p>
        </w:tc>
        <w:tc>
          <w:tcPr>
            <w:tcW w:w="6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,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,6666</w:t>
            </w:r>
          </w:p>
        </w:tc>
        <w:tc>
          <w:tcPr>
            <w:tcW w:w="6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0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,4</w:t>
            </w:r>
          </w:p>
          <w:p w:rsidR="00EC5D92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(2,16;3,6)</w:t>
            </w:r>
          </w:p>
        </w:tc>
        <w:tc>
          <w:tcPr>
            <w:tcW w:w="6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,2</w:t>
            </w:r>
          </w:p>
        </w:tc>
        <w:tc>
          <w:tcPr>
            <w:tcW w:w="7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,6666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1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,4</w:t>
            </w:r>
          </w:p>
          <w:p w:rsidR="00EC5D92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(2,16;3,6)</w:t>
            </w:r>
          </w:p>
        </w:tc>
      </w:tr>
      <w:tr w:rsidR="00EC5D92" w:rsidRPr="00D17FF1" w:rsidTr="00EC5D92">
        <w:trPr>
          <w:trHeight w:val="300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8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4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,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,2</w:t>
            </w:r>
          </w:p>
        </w:tc>
        <w:tc>
          <w:tcPr>
            <w:tcW w:w="6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,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,7692</w:t>
            </w:r>
          </w:p>
        </w:tc>
        <w:tc>
          <w:tcPr>
            <w:tcW w:w="6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10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  <w:p w:rsidR="00EC5D92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(1,56;2,6)</w:t>
            </w:r>
          </w:p>
        </w:tc>
        <w:tc>
          <w:tcPr>
            <w:tcW w:w="6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,2</w:t>
            </w:r>
          </w:p>
        </w:tc>
        <w:tc>
          <w:tcPr>
            <w:tcW w:w="7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,7692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11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  <w:p w:rsidR="00EC5D92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(1,56;2,6)</w:t>
            </w:r>
          </w:p>
        </w:tc>
      </w:tr>
      <w:tr w:rsidR="00EC5D92" w:rsidRPr="00D17FF1" w:rsidTr="00EC5D92">
        <w:trPr>
          <w:trHeight w:val="300"/>
        </w:trPr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5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F05EA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5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8</w:t>
            </w:r>
          </w:p>
        </w:tc>
        <w:tc>
          <w:tcPr>
            <w:tcW w:w="5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4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D17FF1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,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,2</w:t>
            </w:r>
          </w:p>
        </w:tc>
        <w:tc>
          <w:tcPr>
            <w:tcW w:w="6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,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,8571</w:t>
            </w:r>
          </w:p>
        </w:tc>
        <w:tc>
          <w:tcPr>
            <w:tcW w:w="6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0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8</w:t>
            </w:r>
          </w:p>
          <w:p w:rsidR="00EC5D92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(1,26;2,1)</w:t>
            </w:r>
          </w:p>
        </w:tc>
        <w:tc>
          <w:tcPr>
            <w:tcW w:w="6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,5</w:t>
            </w:r>
          </w:p>
        </w:tc>
        <w:tc>
          <w:tcPr>
            <w:tcW w:w="7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,7142</w:t>
            </w:r>
          </w:p>
        </w:tc>
        <w:tc>
          <w:tcPr>
            <w:tcW w:w="6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11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F05EA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25</w:t>
            </w:r>
          </w:p>
          <w:p w:rsidR="00EC5D92" w:rsidRPr="00D17FF1" w:rsidRDefault="00EC5D92" w:rsidP="00D17F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(1,05;1,75)</w:t>
            </w:r>
          </w:p>
        </w:tc>
      </w:tr>
    </w:tbl>
    <w:p w:rsidR="00DF05EA" w:rsidRDefault="00DF05EA" w:rsidP="00D17FF1">
      <w:pPr>
        <w:pStyle w:val="a6"/>
        <w:spacing w:after="0" w:line="240" w:lineRule="auto"/>
        <w:ind w:left="106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C5D92" w:rsidRDefault="00EC5D92" w:rsidP="00EC5D92">
      <w:pPr>
        <w:pStyle w:val="a6"/>
        <w:spacing w:after="0" w:line="240" w:lineRule="auto"/>
        <w:ind w:left="106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71E58" w:rsidRPr="00EC5D92" w:rsidRDefault="00471E58" w:rsidP="00EC5D92">
      <w:pPr>
        <w:pStyle w:val="a6"/>
        <w:numPr>
          <w:ilvl w:val="0"/>
          <w:numId w:val="6"/>
        </w:num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5D92">
        <w:rPr>
          <w:rFonts w:ascii="Times New Roman" w:hAnsi="Times New Roman" w:cs="Times New Roman"/>
          <w:b/>
          <w:sz w:val="24"/>
          <w:szCs w:val="24"/>
        </w:rPr>
        <w:t>Расчет требуемого светового потока методом коэффициента использования.</w:t>
      </w:r>
    </w:p>
    <w:p w:rsidR="00EC5D92" w:rsidRPr="00EC5D92" w:rsidRDefault="00EC5D92" w:rsidP="00EC5D9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C5D92" w:rsidRDefault="00651C49" w:rsidP="00651C49">
      <w:pPr>
        <w:pStyle w:val="a6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C49">
        <w:rPr>
          <w:rFonts w:ascii="Times New Roman" w:hAnsi="Times New Roman" w:cs="Times New Roman"/>
          <w:sz w:val="24"/>
          <w:szCs w:val="24"/>
        </w:rPr>
        <w:t xml:space="preserve">Определяем индекс помещения: </w:t>
      </w:r>
      <w:r w:rsidRPr="00651C49">
        <w:rPr>
          <w:position w:val="-28"/>
        </w:rPr>
        <w:object w:dxaOrig="3580" w:dyaOrig="660">
          <v:shape id="_x0000_i1047" type="#_x0000_t75" style="width:179.05pt;height:32.55pt" o:ole="">
            <v:imagedata r:id="rId50" o:title=""/>
          </v:shape>
          <o:OLEObject Type="Embed" ProgID="Equation.DSMT4" ShapeID="_x0000_i1047" DrawAspect="Content" ObjectID="_1351674952" r:id="rId51"/>
        </w:object>
      </w:r>
    </w:p>
    <w:p w:rsidR="00651C49" w:rsidRDefault="00651C49" w:rsidP="00651C49">
      <w:pPr>
        <w:pStyle w:val="a6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эффициенты отражения потолка, стен, пола:</w:t>
      </w:r>
      <w:r w:rsidRPr="00651C49">
        <w:rPr>
          <w:rFonts w:ascii="Times New Roman" w:hAnsi="Times New Roman" w:cs="Times New Roman"/>
          <w:sz w:val="24"/>
          <w:szCs w:val="24"/>
        </w:rPr>
        <w:t xml:space="preserve"> </w:t>
      </w:r>
      <w:r w:rsidRPr="00611305">
        <w:rPr>
          <w:position w:val="-12"/>
        </w:rPr>
        <w:object w:dxaOrig="1160" w:dyaOrig="360">
          <v:shape id="_x0000_i1048" type="#_x0000_t75" style="width:58.25pt;height:18.15pt" o:ole="">
            <v:imagedata r:id="rId52" o:title=""/>
          </v:shape>
          <o:OLEObject Type="Embed" ProgID="Equation.DSMT4" ShapeID="_x0000_i1048" DrawAspect="Content" ObjectID="_1351674953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11305">
        <w:rPr>
          <w:position w:val="-12"/>
        </w:rPr>
        <w:object w:dxaOrig="1080" w:dyaOrig="360">
          <v:shape id="_x0000_i1049" type="#_x0000_t75" style="width:54.45pt;height:18.15pt" o:ole="">
            <v:imagedata r:id="rId54" o:title=""/>
          </v:shape>
          <o:OLEObject Type="Embed" ProgID="Equation.DSMT4" ShapeID="_x0000_i1049" DrawAspect="Content" ObjectID="_1351674954" r:id="rId55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611305">
        <w:rPr>
          <w:position w:val="-12"/>
        </w:rPr>
        <w:object w:dxaOrig="999" w:dyaOrig="360">
          <v:shape id="_x0000_i1050" type="#_x0000_t75" style="width:50.1pt;height:18.15pt" o:ole="">
            <v:imagedata r:id="rId56" o:title=""/>
          </v:shape>
          <o:OLEObject Type="Embed" ProgID="Equation.DSMT4" ShapeID="_x0000_i1050" DrawAspect="Content" ObjectID="_1351674955" r:id="rId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51C49" w:rsidRDefault="00651C49" w:rsidP="00651C49">
      <w:pPr>
        <w:pStyle w:val="a6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яем коэффициент использования светового потока: </w:t>
      </w:r>
      <w:r w:rsidRPr="00651C49">
        <w:rPr>
          <w:position w:val="-10"/>
        </w:rPr>
        <w:object w:dxaOrig="880" w:dyaOrig="320">
          <v:shape id="_x0000_i1051" type="#_x0000_t75" style="width:43.85pt;height:16.3pt" o:ole="">
            <v:imagedata r:id="rId58" o:title=""/>
          </v:shape>
          <o:OLEObject Type="Embed" ProgID="Equation.DSMT4" ShapeID="_x0000_i1051" DrawAspect="Content" ObjectID="_1351674956" r:id="rId59"/>
        </w:object>
      </w:r>
    </w:p>
    <w:p w:rsidR="00651C49" w:rsidRDefault="00651C49" w:rsidP="00651C49">
      <w:pPr>
        <w:pStyle w:val="a6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51C49">
        <w:rPr>
          <w:position w:val="-12"/>
        </w:rPr>
        <w:object w:dxaOrig="859" w:dyaOrig="360">
          <v:shape id="_x0000_i1052" type="#_x0000_t75" style="width:43.2pt;height:18.15pt" o:ole="">
            <v:imagedata r:id="rId60" o:title=""/>
          </v:shape>
          <o:OLEObject Type="Embed" ProgID="Equation.DSMT4" ShapeID="_x0000_i1052" DrawAspect="Content" ObjectID="_1351674957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-коэффициент запаса, </w:t>
      </w:r>
      <w:r w:rsidRPr="00651C49">
        <w:rPr>
          <w:position w:val="-10"/>
        </w:rPr>
        <w:object w:dxaOrig="859" w:dyaOrig="320">
          <v:shape id="_x0000_i1053" type="#_x0000_t75" style="width:43.2pt;height:16.3pt" o:ole="">
            <v:imagedata r:id="rId62" o:title=""/>
          </v:shape>
          <o:OLEObject Type="Embed" ProgID="Equation.DSMT4" ShapeID="_x0000_i1053" DrawAspect="Content" ObjectID="_1351674958" r:id="rId63"/>
        </w:object>
      </w:r>
      <w:r>
        <w:rPr>
          <w:rFonts w:ascii="Times New Roman" w:hAnsi="Times New Roman" w:cs="Times New Roman"/>
          <w:sz w:val="24"/>
          <w:szCs w:val="24"/>
        </w:rPr>
        <w:t>-коэффициент неравномерности освещения.</w:t>
      </w:r>
    </w:p>
    <w:p w:rsidR="00651C49" w:rsidRDefault="00651C49" w:rsidP="0018533D">
      <w:pPr>
        <w:pStyle w:val="a6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яем требуемый световой поток:</w:t>
      </w:r>
      <w:r w:rsidRPr="00651C49">
        <w:rPr>
          <w:rFonts w:ascii="Times New Roman" w:hAnsi="Times New Roman" w:cs="Times New Roman"/>
          <w:sz w:val="24"/>
          <w:szCs w:val="24"/>
        </w:rPr>
        <w:t xml:space="preserve"> </w:t>
      </w:r>
      <w:r w:rsidR="0018533D" w:rsidRPr="00651C49">
        <w:rPr>
          <w:position w:val="-30"/>
        </w:rPr>
        <w:object w:dxaOrig="6720" w:dyaOrig="680">
          <v:shape id="_x0000_i1054" type="#_x0000_t75" style="width:336.2pt;height:33.8pt" o:ole="">
            <v:imagedata r:id="rId64" o:title=""/>
          </v:shape>
          <o:OLEObject Type="Embed" ProgID="Equation.DSMT4" ShapeID="_x0000_i1054" DrawAspect="Content" ObjectID="_1351674959" r:id="rId65"/>
        </w:object>
      </w:r>
    </w:p>
    <w:p w:rsidR="0018533D" w:rsidRPr="0018533D" w:rsidRDefault="0018533D" w:rsidP="0018533D">
      <w:pPr>
        <w:spacing w:after="0" w:line="24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18533D">
        <w:rPr>
          <w:rFonts w:ascii="Times New Roman" w:hAnsi="Times New Roman" w:cs="Times New Roman"/>
          <w:sz w:val="24"/>
          <w:szCs w:val="24"/>
        </w:rPr>
        <w:lastRenderedPageBreak/>
        <w:t xml:space="preserve">Выбираем стандартную лампу накаливания мощность 100 Вт с номинальным световым потоком </w:t>
      </w:r>
      <w:r w:rsidRPr="0018533D">
        <w:rPr>
          <w:rFonts w:ascii="Times New Roman" w:hAnsi="Times New Roman" w:cs="Times New Roman"/>
          <w:position w:val="-6"/>
          <w:sz w:val="24"/>
          <w:szCs w:val="24"/>
        </w:rPr>
        <w:object w:dxaOrig="1240" w:dyaOrig="279">
          <v:shape id="_x0000_i1055" type="#_x0000_t75" style="width:62pt;height:13.75pt" o:ole="">
            <v:imagedata r:id="rId66" o:title=""/>
          </v:shape>
          <o:OLEObject Type="Embed" ProgID="Equation.DSMT4" ShapeID="_x0000_i1055" DrawAspect="Content" ObjectID="_1351674960" r:id="rId67"/>
        </w:object>
      </w:r>
      <w:r w:rsidRPr="0018533D">
        <w:rPr>
          <w:rFonts w:ascii="Times New Roman" w:hAnsi="Times New Roman" w:cs="Times New Roman"/>
          <w:sz w:val="24"/>
          <w:szCs w:val="24"/>
        </w:rPr>
        <w:t xml:space="preserve">- </w:t>
      </w:r>
      <w:r w:rsidRPr="001853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К125-135-100. Проверяем отклонение величины выбранного светового потока от требуемого </w:t>
      </w:r>
      <w:r w:rsidRPr="0018533D">
        <w:rPr>
          <w:rFonts w:ascii="Times New Roman" w:hAnsi="Times New Roman" w:cs="Times New Roman"/>
          <w:position w:val="-32"/>
          <w:sz w:val="24"/>
          <w:szCs w:val="24"/>
        </w:rPr>
        <w:object w:dxaOrig="5060" w:dyaOrig="740">
          <v:shape id="_x0000_i1056" type="#_x0000_t75" style="width:253.55pt;height:36.95pt" o:ole="">
            <v:imagedata r:id="rId68" o:title=""/>
          </v:shape>
          <o:OLEObject Type="Embed" ProgID="Equation.DSMT4" ShapeID="_x0000_i1056" DrawAspect="Content" ObjectID="_1351674961" r:id="rId69"/>
        </w:object>
      </w:r>
    </w:p>
    <w:p w:rsidR="0018533D" w:rsidRPr="000072DD" w:rsidRDefault="0018533D" w:rsidP="0018533D">
      <w:pPr>
        <w:spacing w:after="0" w:line="24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0072DD">
        <w:rPr>
          <w:rFonts w:ascii="Times New Roman" w:hAnsi="Times New Roman" w:cs="Times New Roman"/>
          <w:position w:val="-30"/>
          <w:sz w:val="24"/>
          <w:szCs w:val="24"/>
        </w:rPr>
        <w:t>Отклонение находится в допустимых пределах -10% ‒ +20%.</w:t>
      </w:r>
    </w:p>
    <w:p w:rsidR="0018533D" w:rsidRPr="000072DD" w:rsidRDefault="000072DD" w:rsidP="0018533D">
      <w:pPr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072D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зультаты аналогичного расчета по остальным помещениям приведены в таблице 4.</w:t>
      </w:r>
    </w:p>
    <w:p w:rsidR="000072DD" w:rsidRPr="000072DD" w:rsidRDefault="000072DD" w:rsidP="0018533D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0072D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Таблица 4.</w:t>
      </w:r>
    </w:p>
    <w:tbl>
      <w:tblPr>
        <w:tblW w:w="10774" w:type="dxa"/>
        <w:tblInd w:w="-743" w:type="dxa"/>
        <w:tblLook w:val="04A0"/>
      </w:tblPr>
      <w:tblGrid>
        <w:gridCol w:w="438"/>
        <w:gridCol w:w="567"/>
        <w:gridCol w:w="777"/>
        <w:gridCol w:w="709"/>
        <w:gridCol w:w="590"/>
        <w:gridCol w:w="566"/>
        <w:gridCol w:w="567"/>
        <w:gridCol w:w="709"/>
        <w:gridCol w:w="960"/>
        <w:gridCol w:w="960"/>
        <w:gridCol w:w="671"/>
        <w:gridCol w:w="1524"/>
        <w:gridCol w:w="1736"/>
      </w:tblGrid>
      <w:tr w:rsidR="00960489" w:rsidRPr="000072DD" w:rsidTr="00960489">
        <w:trPr>
          <w:trHeight w:val="345"/>
        </w:trPr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72D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№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72D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i</w:t>
            </w:r>
          </w:p>
        </w:tc>
        <w:tc>
          <w:tcPr>
            <w:tcW w:w="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72D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ρпот%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72D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ρст%</w:t>
            </w:r>
          </w:p>
        </w:tc>
        <w:tc>
          <w:tcPr>
            <w:tcW w:w="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72D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ρп%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72D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ƞ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72D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Кз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72D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Z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Φр,</w:t>
            </w:r>
            <w:r w:rsidRPr="000072D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лм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72D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Φ,лм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δ%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0072D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Тип лампы</w:t>
            </w:r>
          </w:p>
        </w:tc>
        <w:tc>
          <w:tcPr>
            <w:tcW w:w="17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ветильник</w:t>
            </w:r>
          </w:p>
        </w:tc>
      </w:tr>
      <w:tr w:rsidR="00960489" w:rsidRPr="000072DD" w:rsidTr="00960489">
        <w:trPr>
          <w:trHeight w:val="345"/>
        </w:trPr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D17FF1" w:rsidRDefault="00960489" w:rsidP="00806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,22</w:t>
            </w:r>
          </w:p>
        </w:tc>
        <w:tc>
          <w:tcPr>
            <w:tcW w:w="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48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425,7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420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-0,24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Г125-135-150</w:t>
            </w:r>
          </w:p>
        </w:tc>
        <w:tc>
          <w:tcPr>
            <w:tcW w:w="17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НСП 17-200-003</w:t>
            </w:r>
          </w:p>
        </w:tc>
      </w:tr>
      <w:tr w:rsidR="00960489" w:rsidRPr="000072DD" w:rsidTr="00960489">
        <w:trPr>
          <w:trHeight w:val="345"/>
        </w:trPr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D17FF1" w:rsidRDefault="00960489" w:rsidP="00806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13</w:t>
            </w:r>
          </w:p>
        </w:tc>
        <w:tc>
          <w:tcPr>
            <w:tcW w:w="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4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1089,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3000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7,23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РЛ250(6)-4</w:t>
            </w:r>
          </w:p>
        </w:tc>
        <w:tc>
          <w:tcPr>
            <w:tcW w:w="17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СП 05-250-101</w:t>
            </w:r>
          </w:p>
        </w:tc>
      </w:tr>
      <w:tr w:rsidR="00960489" w:rsidRPr="000072DD" w:rsidTr="00960489">
        <w:trPr>
          <w:trHeight w:val="345"/>
        </w:trPr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D17FF1" w:rsidRDefault="00960489" w:rsidP="00806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5</w:t>
            </w:r>
          </w:p>
        </w:tc>
        <w:tc>
          <w:tcPr>
            <w:tcW w:w="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3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8391,89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8400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9604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09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Г215-225-500</w:t>
            </w:r>
          </w:p>
        </w:tc>
        <w:tc>
          <w:tcPr>
            <w:tcW w:w="17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НСП 17-500-003</w:t>
            </w:r>
          </w:p>
        </w:tc>
      </w:tr>
      <w:tr w:rsidR="00960489" w:rsidRPr="000072DD" w:rsidTr="00960489">
        <w:trPr>
          <w:trHeight w:val="345"/>
        </w:trPr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D17FF1" w:rsidRDefault="00960489" w:rsidP="00806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,88</w:t>
            </w:r>
          </w:p>
        </w:tc>
        <w:tc>
          <w:tcPr>
            <w:tcW w:w="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64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0214,8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3500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96048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6,25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РЛ400(6)-4</w:t>
            </w:r>
          </w:p>
        </w:tc>
        <w:tc>
          <w:tcPr>
            <w:tcW w:w="17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СП 05-400-002</w:t>
            </w:r>
          </w:p>
        </w:tc>
      </w:tr>
      <w:tr w:rsidR="00960489" w:rsidRPr="000072DD" w:rsidTr="00960489">
        <w:trPr>
          <w:trHeight w:val="345"/>
        </w:trPr>
        <w:tc>
          <w:tcPr>
            <w:tcW w:w="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D17FF1" w:rsidRDefault="00960489" w:rsidP="0080690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D17FF1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95</w:t>
            </w:r>
          </w:p>
        </w:tc>
        <w:tc>
          <w:tcPr>
            <w:tcW w:w="7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0</w:t>
            </w:r>
          </w:p>
        </w:tc>
        <w:tc>
          <w:tcPr>
            <w:tcW w:w="5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5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,4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5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,1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4785,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3500</w:t>
            </w: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60489" w:rsidRPr="000072DD" w:rsidRDefault="00960489" w:rsidP="000072DD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-8,69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ДРЛ250(6)-4</w:t>
            </w:r>
          </w:p>
        </w:tc>
        <w:tc>
          <w:tcPr>
            <w:tcW w:w="17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60489" w:rsidRPr="000072DD" w:rsidRDefault="00960489" w:rsidP="0080690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РСП 05-250-001</w:t>
            </w:r>
          </w:p>
        </w:tc>
      </w:tr>
    </w:tbl>
    <w:p w:rsidR="00651C49" w:rsidRDefault="00651C49" w:rsidP="001853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A68A3" w:rsidRPr="0018533D" w:rsidRDefault="00AA68A3" w:rsidP="0018533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71E58" w:rsidRPr="00EC5D92" w:rsidRDefault="00471E58" w:rsidP="00AA68A3">
      <w:pPr>
        <w:pStyle w:val="a6"/>
        <w:numPr>
          <w:ilvl w:val="0"/>
          <w:numId w:val="6"/>
        </w:numPr>
        <w:spacing w:after="0" w:line="240" w:lineRule="auto"/>
        <w:ind w:left="0" w:firstLine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5D92">
        <w:rPr>
          <w:rFonts w:ascii="Times New Roman" w:hAnsi="Times New Roman" w:cs="Times New Roman"/>
          <w:b/>
          <w:sz w:val="24"/>
          <w:szCs w:val="24"/>
        </w:rPr>
        <w:t>Проверка выбора источников света точечным методом.</w:t>
      </w:r>
    </w:p>
    <w:p w:rsidR="00471E58" w:rsidRDefault="00471E58" w:rsidP="00471E58">
      <w:pPr>
        <w:pStyle w:val="a6"/>
        <w:spacing w:after="0" w:line="240" w:lineRule="auto"/>
        <w:ind w:left="106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40A7F" w:rsidRPr="002A30B9" w:rsidRDefault="00AA68A3" w:rsidP="002A30B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2A30B9">
        <w:rPr>
          <w:rFonts w:ascii="Times New Roman" w:hAnsi="Times New Roman" w:cs="Times New Roman"/>
          <w:sz w:val="24"/>
          <w:szCs w:val="24"/>
        </w:rPr>
        <w:t>На листе 1 графической части обозначены контрольные точки</w:t>
      </w:r>
      <w:r w:rsidR="00563EB1" w:rsidRPr="002A30B9">
        <w:rPr>
          <w:rFonts w:ascii="Times New Roman" w:hAnsi="Times New Roman" w:cs="Times New Roman"/>
          <w:sz w:val="24"/>
          <w:szCs w:val="24"/>
        </w:rPr>
        <w:t xml:space="preserve"> (А и Б)</w:t>
      </w:r>
      <w:r w:rsidRPr="002A30B9">
        <w:rPr>
          <w:rFonts w:ascii="Times New Roman" w:hAnsi="Times New Roman" w:cs="Times New Roman"/>
          <w:sz w:val="24"/>
          <w:szCs w:val="24"/>
        </w:rPr>
        <w:t xml:space="preserve">, в которых определяется </w:t>
      </w:r>
      <w:r w:rsidR="00563EB1" w:rsidRPr="002A30B9">
        <w:rPr>
          <w:rFonts w:ascii="Times New Roman" w:hAnsi="Times New Roman" w:cs="Times New Roman"/>
          <w:sz w:val="24"/>
          <w:szCs w:val="24"/>
        </w:rPr>
        <w:t xml:space="preserve">освещенность. </w:t>
      </w:r>
      <w:r w:rsidR="002A30B9" w:rsidRPr="002A30B9">
        <w:rPr>
          <w:rFonts w:ascii="Times New Roman" w:hAnsi="Times New Roman" w:cs="Times New Roman"/>
          <w:sz w:val="24"/>
          <w:szCs w:val="24"/>
        </w:rPr>
        <w:t xml:space="preserve">Для вычисления освещенности в точке используются графики </w:t>
      </w:r>
      <w:r w:rsidR="00C00D55">
        <w:rPr>
          <w:rFonts w:ascii="Times New Roman" w:hAnsi="Times New Roman" w:cs="Times New Roman"/>
          <w:sz w:val="24"/>
          <w:szCs w:val="24"/>
        </w:rPr>
        <w:t xml:space="preserve">пространственных </w:t>
      </w:r>
      <w:r w:rsidR="002A30B9" w:rsidRPr="002A30B9">
        <w:rPr>
          <w:rFonts w:ascii="Times New Roman" w:hAnsi="Times New Roman" w:cs="Times New Roman"/>
          <w:sz w:val="24"/>
          <w:szCs w:val="24"/>
        </w:rPr>
        <w:t xml:space="preserve">изолюкс </w:t>
      </w:r>
      <w:r w:rsidR="002A30B9" w:rsidRPr="002A30B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e</w:t>
      </w:r>
      <w:r w:rsidR="002A30B9" w:rsidRPr="002A30B9">
        <w:rPr>
          <w:rFonts w:ascii="Times New Roman" w:hAnsi="Times New Roman" w:cs="Times New Roman"/>
          <w:sz w:val="24"/>
          <w:szCs w:val="24"/>
        </w:rPr>
        <w:t xml:space="preserve">. Расчетные данные по помещению начальника цеха представлены в таблице 5, где </w:t>
      </w:r>
      <w:r w:rsidR="002A30B9" w:rsidRPr="002A30B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d – расстояние от светильника до контрольной точки</w:t>
      </w:r>
      <w:r w:rsidR="002A30B9" w:rsidRPr="002A30B9">
        <w:rPr>
          <w:rFonts w:ascii="Times New Roman" w:hAnsi="Times New Roman" w:cs="Times New Roman"/>
          <w:sz w:val="24"/>
          <w:szCs w:val="24"/>
        </w:rPr>
        <w:t>.</w:t>
      </w:r>
    </w:p>
    <w:p w:rsidR="00806905" w:rsidRDefault="00806905" w:rsidP="0080690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A30B9" w:rsidRPr="00806905" w:rsidRDefault="002A30B9" w:rsidP="0080690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06905">
        <w:rPr>
          <w:rFonts w:ascii="Times New Roman" w:hAnsi="Times New Roman" w:cs="Times New Roman"/>
          <w:b/>
          <w:sz w:val="24"/>
          <w:szCs w:val="24"/>
        </w:rPr>
        <w:t>Таблица 5.</w:t>
      </w:r>
    </w:p>
    <w:p w:rsidR="002A30B9" w:rsidRDefault="002A30B9" w:rsidP="00471E58">
      <w:pPr>
        <w:pStyle w:val="a6"/>
        <w:spacing w:after="0" w:line="240" w:lineRule="auto"/>
        <w:ind w:left="1069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6188" w:type="dxa"/>
        <w:tblInd w:w="95" w:type="dxa"/>
        <w:tblLook w:val="04A0"/>
      </w:tblPr>
      <w:tblGrid>
        <w:gridCol w:w="960"/>
        <w:gridCol w:w="1388"/>
        <w:gridCol w:w="960"/>
        <w:gridCol w:w="960"/>
        <w:gridCol w:w="960"/>
        <w:gridCol w:w="960"/>
      </w:tblGrid>
      <w:tr w:rsidR="002A30B9" w:rsidRPr="002A30B9" w:rsidTr="00806905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№ точки</w:t>
            </w:r>
          </w:p>
        </w:tc>
        <w:tc>
          <w:tcPr>
            <w:tcW w:w="13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№ светильник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A30B9" w:rsidRPr="002A30B9" w:rsidRDefault="002A30B9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(Б)</w:t>
            </w:r>
          </w:p>
        </w:tc>
      </w:tr>
      <w:tr w:rsidR="002A30B9" w:rsidRPr="002A30B9" w:rsidTr="00806905">
        <w:trPr>
          <w:trHeight w:val="300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А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1,2,4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1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72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bottom"/>
          </w:tcPr>
          <w:p w:rsidR="002A30B9" w:rsidRPr="002A30B9" w:rsidRDefault="002A30B9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75,7</w:t>
            </w:r>
          </w:p>
        </w:tc>
      </w:tr>
      <w:tr w:rsidR="002A30B9" w:rsidRPr="002A30B9" w:rsidTr="00806905">
        <w:trPr>
          <w:trHeight w:val="300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30B9" w:rsidRPr="002A30B9" w:rsidRDefault="002A30B9" w:rsidP="002A30B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3,6,7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7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0,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3,2</w:t>
            </w:r>
          </w:p>
        </w:tc>
        <w:tc>
          <w:tcPr>
            <w:tcW w:w="960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2A30B9" w:rsidRPr="002A30B9" w:rsidRDefault="002A30B9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2A30B9" w:rsidRPr="002A30B9" w:rsidTr="00806905">
        <w:trPr>
          <w:trHeight w:val="300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30B9" w:rsidRPr="002A30B9" w:rsidRDefault="002A30B9" w:rsidP="002A30B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10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0,5</w:t>
            </w:r>
          </w:p>
        </w:tc>
        <w:tc>
          <w:tcPr>
            <w:tcW w:w="9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A30B9" w:rsidRPr="002A30B9" w:rsidRDefault="002A30B9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2A30B9" w:rsidRPr="002A30B9" w:rsidTr="00806905">
        <w:trPr>
          <w:trHeight w:val="300"/>
        </w:trPr>
        <w:tc>
          <w:tcPr>
            <w:tcW w:w="96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Б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1,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1,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3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70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right w:val="single" w:sz="4" w:space="0" w:color="auto"/>
            </w:tcBorders>
            <w:vAlign w:val="bottom"/>
          </w:tcPr>
          <w:p w:rsidR="002A30B9" w:rsidRPr="002A30B9" w:rsidRDefault="002A30B9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72,61</w:t>
            </w:r>
          </w:p>
        </w:tc>
      </w:tr>
      <w:tr w:rsidR="002A30B9" w:rsidRPr="002A30B9" w:rsidTr="00806905">
        <w:trPr>
          <w:trHeight w:val="300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30B9" w:rsidRPr="002A30B9" w:rsidRDefault="002A30B9" w:rsidP="002A30B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4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5,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0,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1,8</w:t>
            </w:r>
          </w:p>
        </w:tc>
        <w:tc>
          <w:tcPr>
            <w:tcW w:w="960" w:type="dxa"/>
            <w:vMerge/>
            <w:tcBorders>
              <w:left w:val="nil"/>
              <w:right w:val="single" w:sz="4" w:space="0" w:color="auto"/>
            </w:tcBorders>
            <w:vAlign w:val="bottom"/>
          </w:tcPr>
          <w:p w:rsidR="002A30B9" w:rsidRPr="002A30B9" w:rsidRDefault="002A30B9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2A30B9" w:rsidRPr="002A30B9" w:rsidTr="00806905">
        <w:trPr>
          <w:trHeight w:val="300"/>
        </w:trPr>
        <w:tc>
          <w:tcPr>
            <w:tcW w:w="96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A30B9" w:rsidRPr="002A30B9" w:rsidRDefault="002A30B9" w:rsidP="002A30B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0,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A30B9" w:rsidRPr="002A30B9" w:rsidRDefault="002A30B9" w:rsidP="002A30B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0,81</w:t>
            </w:r>
          </w:p>
        </w:tc>
        <w:tc>
          <w:tcPr>
            <w:tcW w:w="9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A30B9" w:rsidRPr="002A30B9" w:rsidRDefault="002A30B9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</w:tbl>
    <w:p w:rsidR="002A30B9" w:rsidRDefault="002A30B9" w:rsidP="002A30B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A30B9" w:rsidRDefault="002A30B9" w:rsidP="002A30B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 точке с минимальным суммарным значением изолюкс</w:t>
      </w:r>
      <w:r w:rsidR="00806905">
        <w:rPr>
          <w:rFonts w:ascii="Times New Roman" w:hAnsi="Times New Roman" w:cs="Times New Roman"/>
          <w:b/>
          <w:sz w:val="24"/>
          <w:szCs w:val="24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</w:rPr>
        <w:t>здесь это точка Б</w:t>
      </w:r>
      <w:r w:rsidR="00806905">
        <w:rPr>
          <w:rFonts w:ascii="Times New Roman" w:hAnsi="Times New Roman" w:cs="Times New Roman"/>
          <w:b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>, определяется освещенность:</w:t>
      </w:r>
    </w:p>
    <w:p w:rsidR="00806905" w:rsidRDefault="00806905" w:rsidP="002A30B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A30B9" w:rsidRPr="00806905" w:rsidRDefault="00806905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6905">
        <w:rPr>
          <w:rFonts w:ascii="Times New Roman" w:hAnsi="Times New Roman" w:cs="Times New Roman"/>
          <w:position w:val="-30"/>
          <w:sz w:val="24"/>
          <w:szCs w:val="24"/>
        </w:rPr>
        <w:object w:dxaOrig="6540" w:dyaOrig="740">
          <v:shape id="_x0000_i1057" type="#_x0000_t75" style="width:327.45pt;height:36.95pt" o:ole="">
            <v:imagedata r:id="rId70" o:title=""/>
          </v:shape>
          <o:OLEObject Type="Embed" ProgID="Equation.DSMT4" ShapeID="_x0000_i1057" DrawAspect="Content" ObjectID="_1351674962" r:id="rId71"/>
        </w:object>
      </w:r>
    </w:p>
    <w:p w:rsidR="00540A7F" w:rsidRPr="00806905" w:rsidRDefault="00806905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6905">
        <w:rPr>
          <w:rFonts w:ascii="Times New Roman" w:hAnsi="Times New Roman" w:cs="Times New Roman"/>
          <w:sz w:val="24"/>
          <w:szCs w:val="24"/>
        </w:rPr>
        <w:t>Проверим отклонение полученного значения освещенности от нормированного:</w:t>
      </w:r>
    </w:p>
    <w:p w:rsidR="00806905" w:rsidRPr="008C4EA6" w:rsidRDefault="00806905" w:rsidP="008C4E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4EA6">
        <w:rPr>
          <w:rFonts w:ascii="Times New Roman" w:hAnsi="Times New Roman" w:cs="Times New Roman"/>
          <w:sz w:val="24"/>
          <w:szCs w:val="24"/>
        </w:rPr>
        <w:object w:dxaOrig="4819" w:dyaOrig="680">
          <v:shape id="_x0000_i1058" type="#_x0000_t75" style="width:241.05pt;height:33.8pt" o:ole="">
            <v:imagedata r:id="rId72" o:title=""/>
          </v:shape>
          <o:OLEObject Type="Embed" ProgID="Equation.DSMT4" ShapeID="_x0000_i1058" DrawAspect="Content" ObjectID="_1351674963" r:id="rId73"/>
        </w:object>
      </w:r>
    </w:p>
    <w:p w:rsidR="00806905" w:rsidRPr="008C4EA6" w:rsidRDefault="00806905" w:rsidP="008C4EA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4EA6">
        <w:rPr>
          <w:rFonts w:ascii="Times New Roman" w:hAnsi="Times New Roman" w:cs="Times New Roman"/>
          <w:sz w:val="24"/>
          <w:szCs w:val="24"/>
        </w:rPr>
        <w:t>Отклонение в пределах допустимого -10% ‒ +20%.</w:t>
      </w:r>
    </w:p>
    <w:p w:rsidR="00806905" w:rsidRDefault="00806905" w:rsidP="00806905">
      <w:pPr>
        <w:spacing w:after="0" w:line="24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t>Расчеты по остальным помещениям представлены в таблицах 6,7,8,9,10.</w:t>
      </w:r>
    </w:p>
    <w:p w:rsidR="008C4EA6" w:rsidRDefault="008C4EA6" w:rsidP="00806905">
      <w:pPr>
        <w:spacing w:after="0" w:line="24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B5064B" w:rsidRDefault="00B5064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06905" w:rsidRPr="008C4EA6" w:rsidRDefault="00806905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4EA6">
        <w:rPr>
          <w:rFonts w:ascii="Times New Roman" w:hAnsi="Times New Roman" w:cs="Times New Roman"/>
          <w:sz w:val="24"/>
          <w:szCs w:val="24"/>
        </w:rPr>
        <w:lastRenderedPageBreak/>
        <w:t>Таблица 6. Бытовая.</w:t>
      </w:r>
    </w:p>
    <w:p w:rsidR="00806905" w:rsidRDefault="00806905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6188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0"/>
        <w:gridCol w:w="1388"/>
        <w:gridCol w:w="960"/>
        <w:gridCol w:w="960"/>
        <w:gridCol w:w="960"/>
        <w:gridCol w:w="960"/>
      </w:tblGrid>
      <w:tr w:rsidR="00806905" w:rsidRPr="00806905" w:rsidTr="00806905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№ точки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№ светильника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e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(Б)</w:t>
            </w:r>
          </w:p>
        </w:tc>
      </w:tr>
      <w:tr w:rsidR="00806905" w:rsidRPr="00806905" w:rsidTr="00806905">
        <w:trPr>
          <w:trHeight w:val="300"/>
        </w:trPr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А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1,2,3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2,2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44</w:t>
            </w:r>
          </w:p>
        </w:tc>
      </w:tr>
      <w:tr w:rsidR="00806905" w:rsidRPr="00806905" w:rsidTr="00806905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5,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5,0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06905" w:rsidRPr="00806905" w:rsidTr="00806905">
        <w:trPr>
          <w:trHeight w:val="300"/>
        </w:trPr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Б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1,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1,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40</w:t>
            </w:r>
          </w:p>
        </w:tc>
      </w:tr>
      <w:tr w:rsidR="00806905" w:rsidRPr="00806905" w:rsidTr="00806905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2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3,5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06905" w:rsidRPr="00806905" w:rsidTr="00806905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4,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06905" w:rsidRPr="00806905" w:rsidTr="00806905">
        <w:trPr>
          <w:gridAfter w:val="4"/>
          <w:wAfter w:w="3840" w:type="dxa"/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E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81,63467</w:t>
            </w:r>
          </w:p>
        </w:tc>
      </w:tr>
      <w:tr w:rsidR="00806905" w:rsidRPr="00806905" w:rsidTr="00806905">
        <w:trPr>
          <w:gridAfter w:val="4"/>
          <w:wAfter w:w="3840" w:type="dxa"/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γ</w:t>
            </w: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%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8,846222</w:t>
            </w:r>
          </w:p>
        </w:tc>
      </w:tr>
    </w:tbl>
    <w:p w:rsidR="00806905" w:rsidRDefault="00806905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06905" w:rsidRDefault="00806905" w:rsidP="00806905">
      <w:pPr>
        <w:spacing w:after="0" w:line="24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t>Таблица 7. Коридор.</w:t>
      </w:r>
    </w:p>
    <w:p w:rsidR="00806905" w:rsidRDefault="00806905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6188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0"/>
        <w:gridCol w:w="1388"/>
        <w:gridCol w:w="960"/>
        <w:gridCol w:w="960"/>
        <w:gridCol w:w="960"/>
        <w:gridCol w:w="960"/>
      </w:tblGrid>
      <w:tr w:rsidR="00806905" w:rsidRPr="00806905" w:rsidTr="00806905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№ точки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№ светильника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e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(Б)</w:t>
            </w:r>
          </w:p>
        </w:tc>
      </w:tr>
      <w:tr w:rsidR="00806905" w:rsidRPr="00806905" w:rsidTr="00806905">
        <w:trPr>
          <w:trHeight w:val="300"/>
        </w:trPr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А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1,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3,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8,038</w:t>
            </w:r>
          </w:p>
        </w:tc>
      </w:tr>
      <w:tr w:rsidR="00806905" w:rsidRPr="00806905" w:rsidTr="00806905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11,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0,01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0,038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06905" w:rsidRPr="00806905" w:rsidRDefault="00806905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C4EA6" w:rsidRPr="00806905" w:rsidTr="00806905">
        <w:trPr>
          <w:gridAfter w:val="4"/>
          <w:wAfter w:w="3840" w:type="dxa"/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06905" w:rsidRDefault="008C4EA6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E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06905" w:rsidRDefault="008C4EA6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80,11207</w:t>
            </w:r>
          </w:p>
        </w:tc>
      </w:tr>
      <w:tr w:rsidR="008C4EA6" w:rsidRPr="00806905" w:rsidTr="00806905">
        <w:trPr>
          <w:gridAfter w:val="4"/>
          <w:wAfter w:w="3840" w:type="dxa"/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06905" w:rsidRDefault="008C4EA6" w:rsidP="0080690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γ</w:t>
            </w: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%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06905" w:rsidRDefault="008C4EA6" w:rsidP="0080690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06905">
              <w:rPr>
                <w:rFonts w:ascii="Calibri" w:eastAsia="Times New Roman" w:hAnsi="Calibri" w:cs="Calibri"/>
                <w:color w:val="000000"/>
                <w:lang w:eastAsia="ru-RU"/>
              </w:rPr>
              <w:t>6,816089</w:t>
            </w:r>
          </w:p>
        </w:tc>
      </w:tr>
    </w:tbl>
    <w:p w:rsidR="00806905" w:rsidRDefault="00806905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C4EA6" w:rsidRDefault="008C4EA6" w:rsidP="008C4EA6">
      <w:pPr>
        <w:spacing w:after="0" w:line="24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t>Таблица 8. Склад.</w:t>
      </w:r>
    </w:p>
    <w:p w:rsidR="008C4EA6" w:rsidRDefault="008C4EA6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6188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0"/>
        <w:gridCol w:w="1388"/>
        <w:gridCol w:w="960"/>
        <w:gridCol w:w="960"/>
        <w:gridCol w:w="960"/>
        <w:gridCol w:w="960"/>
      </w:tblGrid>
      <w:tr w:rsidR="008C4EA6" w:rsidRPr="008C4EA6" w:rsidTr="008C4EA6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№ точки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№ светильника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e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(Б)</w:t>
            </w: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А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,2,3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5,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Б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,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8</w:t>
            </w:r>
          </w:p>
        </w:tc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2,8</w:t>
            </w: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,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C4EA6" w:rsidRPr="008C4EA6" w:rsidTr="008C4EA6">
        <w:trPr>
          <w:gridAfter w:val="4"/>
          <w:wAfter w:w="3840" w:type="dxa"/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E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51,52</w:t>
            </w:r>
          </w:p>
        </w:tc>
      </w:tr>
      <w:tr w:rsidR="008C4EA6" w:rsidRPr="008C4EA6" w:rsidTr="008C4EA6">
        <w:trPr>
          <w:gridAfter w:val="4"/>
          <w:wAfter w:w="3840" w:type="dxa"/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γ</w:t>
            </w: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%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,04</w:t>
            </w:r>
          </w:p>
        </w:tc>
      </w:tr>
    </w:tbl>
    <w:p w:rsidR="008C4EA6" w:rsidRDefault="008C4EA6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C4EA6" w:rsidRDefault="008C4EA6" w:rsidP="008C4EA6">
      <w:pPr>
        <w:spacing w:after="0" w:line="24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t>Таблица 9. Станционное отделение 1.</w:t>
      </w:r>
    </w:p>
    <w:p w:rsidR="008C4EA6" w:rsidRDefault="008C4EA6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6188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0"/>
        <w:gridCol w:w="1388"/>
        <w:gridCol w:w="960"/>
        <w:gridCol w:w="960"/>
        <w:gridCol w:w="960"/>
        <w:gridCol w:w="960"/>
      </w:tblGrid>
      <w:tr w:rsidR="008C4EA6" w:rsidRPr="008C4EA6" w:rsidTr="008C4EA6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№ точки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№ светильника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e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(Б)</w:t>
            </w: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А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,2,4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,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4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8</w:t>
            </w:r>
          </w:p>
        </w:tc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8,444</w:t>
            </w: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,6,7,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8,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4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9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04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044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Б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,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2,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20</w:t>
            </w:r>
          </w:p>
        </w:tc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22,2</w:t>
            </w: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4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5,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2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7,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2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C4EA6" w:rsidRPr="008C4EA6" w:rsidTr="008C4EA6">
        <w:trPr>
          <w:gridAfter w:val="4"/>
          <w:wAfter w:w="3840" w:type="dxa"/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E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32,2994</w:t>
            </w:r>
          </w:p>
        </w:tc>
      </w:tr>
      <w:tr w:rsidR="008C4EA6" w:rsidRPr="008C4EA6" w:rsidTr="008C4EA6">
        <w:trPr>
          <w:gridAfter w:val="4"/>
          <w:wAfter w:w="3840" w:type="dxa"/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γ</w:t>
            </w: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%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0,76647</w:t>
            </w:r>
          </w:p>
        </w:tc>
      </w:tr>
    </w:tbl>
    <w:p w:rsidR="008C4EA6" w:rsidRDefault="008C4EA6" w:rsidP="008C4EA6">
      <w:pPr>
        <w:spacing w:after="0" w:line="24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</w:p>
    <w:p w:rsidR="00B5064B" w:rsidRDefault="00B5064B">
      <w:pPr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br w:type="page"/>
      </w:r>
    </w:p>
    <w:p w:rsidR="008C4EA6" w:rsidRDefault="008C4EA6" w:rsidP="008C4EA6">
      <w:pPr>
        <w:spacing w:after="0" w:line="24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  <w:szCs w:val="24"/>
        </w:rPr>
        <w:lastRenderedPageBreak/>
        <w:t>Таблица 10. Станционное отделение 2.</w:t>
      </w:r>
    </w:p>
    <w:p w:rsidR="008C4EA6" w:rsidRDefault="008C4EA6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6188" w:type="dxa"/>
        <w:tblInd w:w="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60"/>
        <w:gridCol w:w="1388"/>
        <w:gridCol w:w="960"/>
        <w:gridCol w:w="960"/>
        <w:gridCol w:w="960"/>
        <w:gridCol w:w="960"/>
      </w:tblGrid>
      <w:tr w:rsidR="008C4EA6" w:rsidRPr="008C4EA6" w:rsidTr="008C4EA6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№ точки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№ светильника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d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e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2A30B9">
              <w:rPr>
                <w:rFonts w:ascii="Calibri" w:eastAsia="Times New Roman" w:hAnsi="Calibri" w:cs="Calibri"/>
                <w:color w:val="000000"/>
                <w:lang w:eastAsia="ru-RU"/>
              </w:rPr>
              <w:t>Σe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А(Б)</w:t>
            </w: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А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,2,3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2,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2</w:t>
            </w:r>
          </w:p>
        </w:tc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2,8</w:t>
            </w: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5,6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6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8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Б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,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,7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0</w:t>
            </w:r>
          </w:p>
        </w:tc>
        <w:tc>
          <w:tcPr>
            <w:tcW w:w="960" w:type="dxa"/>
            <w:vMerge w:val="restart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5,3</w:t>
            </w: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2,4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4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2,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C4EA6" w:rsidRPr="008C4EA6" w:rsidTr="008C4EA6">
        <w:trPr>
          <w:trHeight w:val="300"/>
        </w:trPr>
        <w:tc>
          <w:tcPr>
            <w:tcW w:w="960" w:type="dxa"/>
            <w:vMerge/>
            <w:vAlign w:val="center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5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6,8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3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0,3</w:t>
            </w:r>
          </w:p>
        </w:tc>
        <w:tc>
          <w:tcPr>
            <w:tcW w:w="960" w:type="dxa"/>
            <w:vMerge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</w:tr>
      <w:tr w:rsidR="008C4EA6" w:rsidRPr="008C4EA6" w:rsidTr="008C4EA6">
        <w:trPr>
          <w:gridAfter w:val="4"/>
          <w:wAfter w:w="3840" w:type="dxa"/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E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339,48</w:t>
            </w:r>
          </w:p>
        </w:tc>
      </w:tr>
      <w:tr w:rsidR="008C4EA6" w:rsidRPr="008C4EA6" w:rsidTr="008C4EA6">
        <w:trPr>
          <w:gridAfter w:val="4"/>
          <w:wAfter w:w="3840" w:type="dxa"/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eastAsia="Times New Roman" w:hAnsi="Calibri" w:cs="Calibri"/>
                <w:color w:val="000000"/>
                <w:lang w:eastAsia="ru-RU"/>
              </w:rPr>
              <w:t>γ</w:t>
            </w: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%</w:t>
            </w:r>
          </w:p>
        </w:tc>
        <w:tc>
          <w:tcPr>
            <w:tcW w:w="1388" w:type="dxa"/>
            <w:shd w:val="clear" w:color="auto" w:fill="auto"/>
            <w:noWrap/>
            <w:vAlign w:val="bottom"/>
            <w:hideMark/>
          </w:tcPr>
          <w:p w:rsidR="008C4EA6" w:rsidRPr="008C4EA6" w:rsidRDefault="008C4EA6" w:rsidP="008C4EA6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8C4EA6">
              <w:rPr>
                <w:rFonts w:ascii="Calibri" w:eastAsia="Times New Roman" w:hAnsi="Calibri" w:cs="Calibri"/>
                <w:color w:val="000000"/>
                <w:lang w:eastAsia="ru-RU"/>
              </w:rPr>
              <w:t>13,16</w:t>
            </w:r>
          </w:p>
        </w:tc>
      </w:tr>
    </w:tbl>
    <w:p w:rsidR="008C4EA6" w:rsidRPr="00806905" w:rsidRDefault="008C4EA6" w:rsidP="0080690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8C4EA6" w:rsidRPr="00806905" w:rsidSect="00B5064B">
      <w:headerReference w:type="default" r:id="rId74"/>
      <w:pgSz w:w="11906" w:h="16838"/>
      <w:pgMar w:top="1134" w:right="1134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2A9E" w:rsidRDefault="00BC2A9E" w:rsidP="00B5064B">
      <w:pPr>
        <w:spacing w:after="0" w:line="240" w:lineRule="auto"/>
      </w:pPr>
      <w:r>
        <w:separator/>
      </w:r>
    </w:p>
  </w:endnote>
  <w:endnote w:type="continuationSeparator" w:id="0">
    <w:p w:rsidR="00BC2A9E" w:rsidRDefault="00BC2A9E" w:rsidP="00B506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2A9E" w:rsidRDefault="00BC2A9E" w:rsidP="00B5064B">
      <w:pPr>
        <w:spacing w:after="0" w:line="240" w:lineRule="auto"/>
      </w:pPr>
      <w:r>
        <w:separator/>
      </w:r>
    </w:p>
  </w:footnote>
  <w:footnote w:type="continuationSeparator" w:id="0">
    <w:p w:rsidR="00BC2A9E" w:rsidRDefault="00BC2A9E" w:rsidP="00B506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331091"/>
      <w:docPartObj>
        <w:docPartGallery w:val="Page Numbers (Top of Page)"/>
        <w:docPartUnique/>
      </w:docPartObj>
    </w:sdtPr>
    <w:sdtContent>
      <w:p w:rsidR="00B5064B" w:rsidRDefault="00A137F0">
        <w:pPr>
          <w:pStyle w:val="a9"/>
          <w:jc w:val="center"/>
        </w:pPr>
        <w:fldSimple w:instr=" PAGE   \* MERGEFORMAT ">
          <w:r w:rsidR="00C00D55">
            <w:rPr>
              <w:noProof/>
            </w:rPr>
            <w:t>3</w:t>
          </w:r>
        </w:fldSimple>
      </w:p>
    </w:sdtContent>
  </w:sdt>
  <w:p w:rsidR="00B5064B" w:rsidRDefault="00B5064B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F1CCC"/>
    <w:multiLevelType w:val="hybridMultilevel"/>
    <w:tmpl w:val="56B49B74"/>
    <w:lvl w:ilvl="0" w:tplc="B46AD112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2E0A5EFE"/>
    <w:multiLevelType w:val="hybridMultilevel"/>
    <w:tmpl w:val="DF9E6040"/>
    <w:lvl w:ilvl="0" w:tplc="CDC82244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3BB55912"/>
    <w:multiLevelType w:val="hybridMultilevel"/>
    <w:tmpl w:val="4F42EC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ED1009"/>
    <w:multiLevelType w:val="hybridMultilevel"/>
    <w:tmpl w:val="EEAA78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D68D2"/>
    <w:multiLevelType w:val="hybridMultilevel"/>
    <w:tmpl w:val="4F4EBF58"/>
    <w:lvl w:ilvl="0" w:tplc="BCFCAAB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46FE4A75"/>
    <w:multiLevelType w:val="multilevel"/>
    <w:tmpl w:val="53F69CA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>
    <w:nsid w:val="5DFE1CB2"/>
    <w:multiLevelType w:val="hybridMultilevel"/>
    <w:tmpl w:val="DD0224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205C30"/>
    <w:multiLevelType w:val="hybridMultilevel"/>
    <w:tmpl w:val="A16E66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60F778B"/>
    <w:multiLevelType w:val="hybridMultilevel"/>
    <w:tmpl w:val="256E6D04"/>
    <w:lvl w:ilvl="0" w:tplc="D3B8E69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5"/>
  </w:num>
  <w:num w:numId="2">
    <w:abstractNumId w:val="1"/>
  </w:num>
  <w:num w:numId="3">
    <w:abstractNumId w:val="7"/>
  </w:num>
  <w:num w:numId="4">
    <w:abstractNumId w:val="3"/>
  </w:num>
  <w:num w:numId="5">
    <w:abstractNumId w:val="8"/>
  </w:num>
  <w:num w:numId="6">
    <w:abstractNumId w:val="4"/>
  </w:num>
  <w:num w:numId="7">
    <w:abstractNumId w:val="0"/>
  </w:num>
  <w:num w:numId="8">
    <w:abstractNumId w:val="2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E1B1E"/>
    <w:rsid w:val="000072DD"/>
    <w:rsid w:val="00043325"/>
    <w:rsid w:val="000702D6"/>
    <w:rsid w:val="000A1D09"/>
    <w:rsid w:val="000C5634"/>
    <w:rsid w:val="0014456D"/>
    <w:rsid w:val="00181A07"/>
    <w:rsid w:val="0018533D"/>
    <w:rsid w:val="001A76A6"/>
    <w:rsid w:val="001B2404"/>
    <w:rsid w:val="001D21BC"/>
    <w:rsid w:val="001D23F7"/>
    <w:rsid w:val="001F282C"/>
    <w:rsid w:val="00200901"/>
    <w:rsid w:val="00221269"/>
    <w:rsid w:val="00250DF1"/>
    <w:rsid w:val="002630DB"/>
    <w:rsid w:val="00285A86"/>
    <w:rsid w:val="00285E27"/>
    <w:rsid w:val="0028646A"/>
    <w:rsid w:val="002A30B9"/>
    <w:rsid w:val="00314202"/>
    <w:rsid w:val="0034465C"/>
    <w:rsid w:val="0035236C"/>
    <w:rsid w:val="00357BD8"/>
    <w:rsid w:val="003B419F"/>
    <w:rsid w:val="00436321"/>
    <w:rsid w:val="00463EFE"/>
    <w:rsid w:val="00471E58"/>
    <w:rsid w:val="00513BC6"/>
    <w:rsid w:val="00524FC6"/>
    <w:rsid w:val="00540A7F"/>
    <w:rsid w:val="00563EB1"/>
    <w:rsid w:val="00572FB5"/>
    <w:rsid w:val="00606372"/>
    <w:rsid w:val="00611305"/>
    <w:rsid w:val="0061200B"/>
    <w:rsid w:val="006277E1"/>
    <w:rsid w:val="00636CDE"/>
    <w:rsid w:val="00651C49"/>
    <w:rsid w:val="0069749C"/>
    <w:rsid w:val="006A3938"/>
    <w:rsid w:val="006A588C"/>
    <w:rsid w:val="006C330D"/>
    <w:rsid w:val="006E1B1E"/>
    <w:rsid w:val="007059C7"/>
    <w:rsid w:val="00775E04"/>
    <w:rsid w:val="007B1626"/>
    <w:rsid w:val="007C5E28"/>
    <w:rsid w:val="007F2A74"/>
    <w:rsid w:val="007F3DD5"/>
    <w:rsid w:val="00806905"/>
    <w:rsid w:val="0087163A"/>
    <w:rsid w:val="008737AF"/>
    <w:rsid w:val="008C09D0"/>
    <w:rsid w:val="008C2E28"/>
    <w:rsid w:val="008C4EA6"/>
    <w:rsid w:val="008D1104"/>
    <w:rsid w:val="008D1F31"/>
    <w:rsid w:val="008D504B"/>
    <w:rsid w:val="009022CB"/>
    <w:rsid w:val="00924266"/>
    <w:rsid w:val="00960489"/>
    <w:rsid w:val="00983048"/>
    <w:rsid w:val="00997716"/>
    <w:rsid w:val="009A4F18"/>
    <w:rsid w:val="009C4B49"/>
    <w:rsid w:val="009D072C"/>
    <w:rsid w:val="009F7421"/>
    <w:rsid w:val="00A137F0"/>
    <w:rsid w:val="00A17110"/>
    <w:rsid w:val="00A40472"/>
    <w:rsid w:val="00AA68A3"/>
    <w:rsid w:val="00AD02DB"/>
    <w:rsid w:val="00B1654A"/>
    <w:rsid w:val="00B41BA4"/>
    <w:rsid w:val="00B5064B"/>
    <w:rsid w:val="00B57491"/>
    <w:rsid w:val="00B665D3"/>
    <w:rsid w:val="00BA29D4"/>
    <w:rsid w:val="00BC2A9E"/>
    <w:rsid w:val="00BD6C77"/>
    <w:rsid w:val="00C00D55"/>
    <w:rsid w:val="00C10375"/>
    <w:rsid w:val="00C155EE"/>
    <w:rsid w:val="00C5152D"/>
    <w:rsid w:val="00C829E6"/>
    <w:rsid w:val="00C84E40"/>
    <w:rsid w:val="00C94A91"/>
    <w:rsid w:val="00CF31BE"/>
    <w:rsid w:val="00D17FF1"/>
    <w:rsid w:val="00D9538F"/>
    <w:rsid w:val="00DD5601"/>
    <w:rsid w:val="00DF05EA"/>
    <w:rsid w:val="00DF420D"/>
    <w:rsid w:val="00E24961"/>
    <w:rsid w:val="00E50728"/>
    <w:rsid w:val="00E90FA8"/>
    <w:rsid w:val="00EA4E39"/>
    <w:rsid w:val="00EA5F61"/>
    <w:rsid w:val="00EC5D92"/>
    <w:rsid w:val="00ED7710"/>
    <w:rsid w:val="00EE20D2"/>
    <w:rsid w:val="00F16DEE"/>
    <w:rsid w:val="00F42DC6"/>
    <w:rsid w:val="00F818FD"/>
    <w:rsid w:val="00FA18EE"/>
    <w:rsid w:val="00FA55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4961"/>
  </w:style>
  <w:style w:type="paragraph" w:styleId="1">
    <w:name w:val="heading 1"/>
    <w:basedOn w:val="a"/>
    <w:next w:val="a"/>
    <w:link w:val="10"/>
    <w:uiPriority w:val="9"/>
    <w:qFormat/>
    <w:rsid w:val="008737A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DD5601"/>
    <w:pPr>
      <w:keepNext/>
      <w:spacing w:after="0" w:line="240" w:lineRule="auto"/>
      <w:ind w:left="-108" w:right="-75"/>
      <w:jc w:val="center"/>
      <w:outlineLvl w:val="1"/>
    </w:pPr>
    <w:rPr>
      <w:rFonts w:ascii="Times New Roman" w:eastAsia="Times New Roman" w:hAnsi="Times New Roman" w:cs="Times New Roman"/>
      <w:b/>
      <w:bCs/>
      <w:i/>
      <w:iCs/>
      <w:color w:val="000000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DD5601"/>
    <w:rPr>
      <w:rFonts w:ascii="Times New Roman" w:eastAsia="Times New Roman" w:hAnsi="Times New Roman" w:cs="Times New Roman"/>
      <w:b/>
      <w:bCs/>
      <w:i/>
      <w:iCs/>
      <w:color w:val="000000"/>
      <w:sz w:val="28"/>
      <w:szCs w:val="20"/>
      <w:lang w:eastAsia="ru-RU"/>
    </w:rPr>
  </w:style>
  <w:style w:type="paragraph" w:styleId="a3">
    <w:name w:val="Body Text Indent"/>
    <w:basedOn w:val="a"/>
    <w:link w:val="a4"/>
    <w:rsid w:val="00DD5601"/>
    <w:pPr>
      <w:tabs>
        <w:tab w:val="num" w:pos="720"/>
        <w:tab w:val="num" w:pos="1080"/>
      </w:tabs>
      <w:spacing w:after="0" w:line="240" w:lineRule="auto"/>
      <w:ind w:left="360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DD560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737A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1">
    <w:name w:val="Body Text 2"/>
    <w:basedOn w:val="a"/>
    <w:link w:val="22"/>
    <w:uiPriority w:val="99"/>
    <w:semiHidden/>
    <w:unhideWhenUsed/>
    <w:rsid w:val="008737AF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8737AF"/>
  </w:style>
  <w:style w:type="paragraph" w:customStyle="1" w:styleId="SLN-">
    <w:name w:val="SLN-стиль"/>
    <w:basedOn w:val="a"/>
    <w:rsid w:val="008737AF"/>
    <w:pPr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8737AF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8737AF"/>
    <w:rPr>
      <w:sz w:val="16"/>
      <w:szCs w:val="16"/>
    </w:rPr>
  </w:style>
  <w:style w:type="character" w:styleId="a5">
    <w:name w:val="Hyperlink"/>
    <w:basedOn w:val="a0"/>
    <w:uiPriority w:val="99"/>
    <w:semiHidden/>
    <w:unhideWhenUsed/>
    <w:rsid w:val="006A588C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B57491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9977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997716"/>
    <w:rPr>
      <w:rFonts w:ascii="Tahoma" w:hAnsi="Tahoma" w:cs="Tahoma"/>
      <w:sz w:val="16"/>
      <w:szCs w:val="16"/>
    </w:rPr>
  </w:style>
  <w:style w:type="paragraph" w:styleId="31">
    <w:name w:val="Body Text 3"/>
    <w:basedOn w:val="a"/>
    <w:link w:val="32"/>
    <w:uiPriority w:val="99"/>
    <w:semiHidden/>
    <w:unhideWhenUsed/>
    <w:rsid w:val="00F42DC6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F42DC6"/>
    <w:rPr>
      <w:sz w:val="16"/>
      <w:szCs w:val="16"/>
    </w:rPr>
  </w:style>
  <w:style w:type="paragraph" w:styleId="23">
    <w:name w:val="Body Text Indent 2"/>
    <w:basedOn w:val="a"/>
    <w:link w:val="24"/>
    <w:uiPriority w:val="99"/>
    <w:semiHidden/>
    <w:unhideWhenUsed/>
    <w:rsid w:val="00F42DC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F42DC6"/>
  </w:style>
  <w:style w:type="paragraph" w:styleId="a9">
    <w:name w:val="header"/>
    <w:basedOn w:val="a"/>
    <w:link w:val="aa"/>
    <w:uiPriority w:val="99"/>
    <w:unhideWhenUsed/>
    <w:rsid w:val="00B506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B5064B"/>
  </w:style>
  <w:style w:type="paragraph" w:styleId="ab">
    <w:name w:val="footer"/>
    <w:basedOn w:val="a"/>
    <w:link w:val="ac"/>
    <w:uiPriority w:val="99"/>
    <w:semiHidden/>
    <w:unhideWhenUsed/>
    <w:rsid w:val="00B5064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B5064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781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94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9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36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66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75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87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2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41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33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6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64C3D6-CAEA-45DD-92C5-B71D66B512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4</TotalTime>
  <Pages>5</Pages>
  <Words>921</Words>
  <Characters>5251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olfishLair</Company>
  <LinksUpToDate>false</LinksUpToDate>
  <CharactersWithSpaces>61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ла</dc:creator>
  <cp:lastModifiedBy>Алла</cp:lastModifiedBy>
  <cp:revision>49</cp:revision>
  <dcterms:created xsi:type="dcterms:W3CDTF">2010-09-10T11:55:00Z</dcterms:created>
  <dcterms:modified xsi:type="dcterms:W3CDTF">2010-11-19T09:29:00Z</dcterms:modified>
</cp:coreProperties>
</file>